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104DAAE" w14:textId="77777777" w:rsidR="001C269F" w:rsidRDefault="003B1419" w:rsidP="00C47C32">
      <w:r>
        <w:t>Partial answers for the Section 2 Homework</w:t>
      </w:r>
    </w:p>
    <w:p w14:paraId="62462B56" w14:textId="77777777" w:rsidR="001C269F" w:rsidRDefault="001C269F" w:rsidP="00C47C32"/>
    <w:p w14:paraId="38F97243" w14:textId="1F0DFD8B" w:rsidR="005C72C3" w:rsidRDefault="00F059F3" w:rsidP="00C47C32">
      <w:r>
        <w:t>3.7</w:t>
      </w:r>
    </w:p>
    <w:p w14:paraId="76C49349" w14:textId="6A60AD4F" w:rsidR="005F6EF9" w:rsidRDefault="005F6EF9" w:rsidP="00C47C32">
      <w:r>
        <w:t xml:space="preserve">Get the data into R! </w:t>
      </w:r>
    </w:p>
    <w:p w14:paraId="2E35C5FD" w14:textId="77777777" w:rsidR="005F6EF9" w:rsidRPr="005F6EF9" w:rsidRDefault="005F6EF9" w:rsidP="005F6EF9">
      <w:pPr>
        <w:spacing w:before="100" w:beforeAutospacing="1" w:after="100" w:afterAutospacing="1" w:line="240" w:lineRule="auto"/>
        <w:ind w:left="720"/>
        <w:rPr>
          <w:rFonts w:ascii="Courier New" w:eastAsia="Times New Roman" w:hAnsi="Courier New" w:cs="Courier New"/>
        </w:rPr>
      </w:pPr>
      <w:r w:rsidRPr="005F6EF9">
        <w:rPr>
          <w:rFonts w:ascii="Courier New" w:eastAsia="Times New Roman" w:hAnsi="Courier New" w:cs="Courier New"/>
        </w:rPr>
        <w:t># Change to the folder location on your computer</w:t>
      </w:r>
      <w:r w:rsidRPr="005F6EF9">
        <w:rPr>
          <w:rFonts w:ascii="Courier New" w:eastAsia="Times New Roman" w:hAnsi="Courier New" w:cs="Courier New"/>
        </w:rPr>
        <w:br/>
        <w:t>setwd(dir = "C:\\chris") </w:t>
      </w:r>
    </w:p>
    <w:p w14:paraId="5FF95100" w14:textId="77777777" w:rsidR="005F6EF9" w:rsidRPr="005F6EF9" w:rsidRDefault="005F6EF9" w:rsidP="005F6EF9">
      <w:pPr>
        <w:spacing w:before="100" w:beforeAutospacing="1" w:after="100" w:afterAutospacing="1" w:line="240" w:lineRule="auto"/>
        <w:ind w:left="720"/>
        <w:rPr>
          <w:rFonts w:ascii="Courier New" w:eastAsia="Times New Roman" w:hAnsi="Courier New" w:cs="Courier New"/>
        </w:rPr>
      </w:pPr>
      <w:r w:rsidRPr="005F6EF9">
        <w:rPr>
          <w:rFonts w:ascii="Courier New" w:eastAsia="Times New Roman" w:hAnsi="Courier New" w:cs="Courier New"/>
        </w:rPr>
        <w:t>set1 &lt;- read.table(file = "ex3-7.txt", header = TRUE, sep = "")</w:t>
      </w:r>
      <w:r w:rsidRPr="005F6EF9">
        <w:rPr>
          <w:rFonts w:ascii="Courier New" w:eastAsia="Times New Roman" w:hAnsi="Courier New" w:cs="Courier New"/>
        </w:rPr>
        <w:br/>
        <w:t>head(set1)</w:t>
      </w:r>
    </w:p>
    <w:p w14:paraId="7AA561E3" w14:textId="5719976B" w:rsidR="005F6EF9" w:rsidRPr="005F6EF9" w:rsidRDefault="005F6EF9" w:rsidP="005F6EF9">
      <w:pPr>
        <w:spacing w:before="100" w:beforeAutospacing="1" w:after="100" w:afterAutospacing="1" w:line="240" w:lineRule="auto"/>
        <w:ind w:left="720"/>
        <w:rPr>
          <w:rFonts w:ascii="Courier New" w:eastAsia="Times New Roman" w:hAnsi="Courier New" w:cs="Courier New"/>
        </w:rPr>
      </w:pPr>
      <w:r w:rsidRPr="005F6EF9">
        <w:rPr>
          <w:rFonts w:ascii="Courier New" w:eastAsia="Times New Roman" w:hAnsi="Courier New" w:cs="Courier New"/>
        </w:rPr>
        <w:t xml:space="preserve"># </w:t>
      </w:r>
      <w:r>
        <w:rPr>
          <w:rFonts w:ascii="Courier New" w:eastAsia="Times New Roman" w:hAnsi="Courier New" w:cs="Courier New"/>
        </w:rPr>
        <w:t>O</w:t>
      </w:r>
      <w:r w:rsidRPr="005F6EF9">
        <w:rPr>
          <w:rFonts w:ascii="Courier New" w:eastAsia="Times New Roman" w:hAnsi="Courier New" w:cs="Courier New"/>
        </w:rPr>
        <w:t xml:space="preserve">ne </w:t>
      </w:r>
      <w:r>
        <w:rPr>
          <w:rFonts w:ascii="Courier New" w:eastAsia="Times New Roman" w:hAnsi="Courier New" w:cs="Courier New"/>
        </w:rPr>
        <w:t>could partition out the variables into</w:t>
      </w:r>
      <w:r w:rsidRPr="005F6EF9">
        <w:rPr>
          <w:rFonts w:ascii="Courier New" w:eastAsia="Times New Roman" w:hAnsi="Courier New" w:cs="Courier New"/>
        </w:rPr>
        <w:t xml:space="preserve"> </w:t>
      </w:r>
      <w:r>
        <w:rPr>
          <w:rFonts w:ascii="Courier New" w:eastAsia="Times New Roman" w:hAnsi="Courier New" w:cs="Courier New"/>
        </w:rPr>
        <w:t>objects called x and y</w:t>
      </w:r>
      <w:r>
        <w:rPr>
          <w:rFonts w:ascii="Courier New" w:eastAsia="Times New Roman" w:hAnsi="Courier New" w:cs="Courier New"/>
        </w:rPr>
        <w:br/>
        <w:t xml:space="preserve">  </w:t>
      </w:r>
      <w:r w:rsidRPr="005F6EF9">
        <w:rPr>
          <w:rFonts w:ascii="Courier New" w:eastAsia="Times New Roman" w:hAnsi="Courier New" w:cs="Courier New"/>
        </w:rPr>
        <w:t>using</w:t>
      </w:r>
      <w:r w:rsidRPr="005F6EF9">
        <w:rPr>
          <w:rFonts w:ascii="Courier New" w:eastAsia="Times New Roman" w:hAnsi="Courier New" w:cs="Courier New"/>
        </w:rPr>
        <w:br/>
        <w:t>x &lt;- set1[,1]</w:t>
      </w:r>
      <w:r w:rsidRPr="005F6EF9">
        <w:rPr>
          <w:rFonts w:ascii="Courier New" w:eastAsia="Times New Roman" w:hAnsi="Courier New" w:cs="Courier New"/>
        </w:rPr>
        <w:br/>
        <w:t>y &lt;- set1[,2]</w:t>
      </w:r>
    </w:p>
    <w:p w14:paraId="35A92917" w14:textId="5F303267" w:rsidR="005F6EF9" w:rsidRPr="005F6EF9" w:rsidRDefault="005F6EF9" w:rsidP="005F6EF9">
      <w:pPr>
        <w:spacing w:before="100" w:beforeAutospacing="1" w:after="100" w:afterAutospacing="1" w:line="240" w:lineRule="auto"/>
        <w:ind w:left="720"/>
        <w:rPr>
          <w:rFonts w:ascii="Courier New" w:eastAsia="Times New Roman" w:hAnsi="Courier New" w:cs="Courier New"/>
        </w:rPr>
      </w:pPr>
      <w:r w:rsidRPr="005F6EF9">
        <w:rPr>
          <w:rFonts w:ascii="Courier New" w:eastAsia="Times New Roman" w:hAnsi="Courier New" w:cs="Courier New"/>
        </w:rPr>
        <w:t xml:space="preserve"># Otherwise, just use set1$StandardTherapy and set1$NewTherapy </w:t>
      </w:r>
    </w:p>
    <w:p w14:paraId="359A394A" w14:textId="77777777" w:rsidR="005F6EF9" w:rsidRPr="005F6EF9" w:rsidRDefault="005F6EF9" w:rsidP="005F6EF9">
      <w:pPr>
        <w:spacing w:before="100" w:beforeAutospacing="1" w:after="100" w:afterAutospacing="1" w:line="240" w:lineRule="auto"/>
        <w:ind w:left="720"/>
        <w:rPr>
          <w:rFonts w:ascii="Courier New" w:eastAsia="Times New Roman" w:hAnsi="Courier New" w:cs="Courier New"/>
        </w:rPr>
      </w:pPr>
      <w:r w:rsidRPr="005F6EF9">
        <w:rPr>
          <w:rFonts w:ascii="Courier New" w:eastAsia="Times New Roman" w:hAnsi="Courier New" w:cs="Courier New"/>
        </w:rPr>
        <w:t># Also, one could form the data by typing it directly into a program</w:t>
      </w:r>
      <w:r w:rsidRPr="005F6EF9">
        <w:rPr>
          <w:rFonts w:ascii="Courier New" w:eastAsia="Times New Roman" w:hAnsi="Courier New" w:cs="Courier New"/>
        </w:rPr>
        <w:br/>
        <w:t>temp&lt;-c(4,5,</w:t>
      </w:r>
      <w:r w:rsidRPr="005F6EF9">
        <w:rPr>
          <w:rFonts w:ascii="Courier New" w:eastAsia="Times New Roman" w:hAnsi="Courier New" w:cs="Courier New"/>
        </w:rPr>
        <w:br/>
        <w:t>15,20,</w:t>
      </w:r>
      <w:r w:rsidRPr="005F6EF9">
        <w:rPr>
          <w:rFonts w:ascii="Courier New" w:eastAsia="Times New Roman" w:hAnsi="Courier New" w:cs="Courier New"/>
        </w:rPr>
        <w:br/>
        <w:t>24,29,</w:t>
      </w:r>
      <w:r w:rsidRPr="005F6EF9">
        <w:rPr>
          <w:rFonts w:ascii="Courier New" w:eastAsia="Times New Roman" w:hAnsi="Courier New" w:cs="Courier New"/>
        </w:rPr>
        <w:br/>
        <w:t>10,15,</w:t>
      </w:r>
      <w:r w:rsidRPr="005F6EF9">
        <w:rPr>
          <w:rFonts w:ascii="Courier New" w:eastAsia="Times New Roman" w:hAnsi="Courier New" w:cs="Courier New"/>
        </w:rPr>
        <w:br/>
        <w:t>1,7,</w:t>
      </w:r>
      <w:r w:rsidRPr="005F6EF9">
        <w:rPr>
          <w:rFonts w:ascii="Courier New" w:eastAsia="Times New Roman" w:hAnsi="Courier New" w:cs="Courier New"/>
        </w:rPr>
        <w:br/>
        <w:t>27,32,</w:t>
      </w:r>
      <w:r w:rsidRPr="005F6EF9">
        <w:rPr>
          <w:rFonts w:ascii="Courier New" w:eastAsia="Times New Roman" w:hAnsi="Courier New" w:cs="Courier New"/>
        </w:rPr>
        <w:br/>
        <w:t>31,36,</w:t>
      </w:r>
      <w:r w:rsidRPr="005F6EF9">
        <w:rPr>
          <w:rFonts w:ascii="Courier New" w:eastAsia="Times New Roman" w:hAnsi="Courier New" w:cs="Courier New"/>
        </w:rPr>
        <w:br/>
        <w:t>14,17,</w:t>
      </w:r>
      <w:r w:rsidRPr="005F6EF9">
        <w:rPr>
          <w:rFonts w:ascii="Courier New" w:eastAsia="Times New Roman" w:hAnsi="Courier New" w:cs="Courier New"/>
        </w:rPr>
        <w:br/>
        <w:t>2,15,</w:t>
      </w:r>
      <w:r w:rsidRPr="005F6EF9">
        <w:rPr>
          <w:rFonts w:ascii="Courier New" w:eastAsia="Times New Roman" w:hAnsi="Courier New" w:cs="Courier New"/>
        </w:rPr>
        <w:br/>
        <w:t>16,19,</w:t>
      </w:r>
      <w:r w:rsidRPr="005F6EF9">
        <w:rPr>
          <w:rFonts w:ascii="Courier New" w:eastAsia="Times New Roman" w:hAnsi="Courier New" w:cs="Courier New"/>
        </w:rPr>
        <w:br/>
        <w:t>32,35,</w:t>
      </w:r>
      <w:r w:rsidRPr="005F6EF9">
        <w:rPr>
          <w:rFonts w:ascii="Courier New" w:eastAsia="Times New Roman" w:hAnsi="Courier New" w:cs="Courier New"/>
        </w:rPr>
        <w:br/>
        <w:t>7,10,</w:t>
      </w:r>
      <w:r w:rsidRPr="005F6EF9">
        <w:rPr>
          <w:rFonts w:ascii="Courier New" w:eastAsia="Times New Roman" w:hAnsi="Courier New" w:cs="Courier New"/>
        </w:rPr>
        <w:br/>
        <w:t>13,16,</w:t>
      </w:r>
      <w:r w:rsidRPr="005F6EF9">
        <w:rPr>
          <w:rFonts w:ascii="Courier New" w:eastAsia="Times New Roman" w:hAnsi="Courier New" w:cs="Courier New"/>
        </w:rPr>
        <w:br/>
        <w:t>36,39,</w:t>
      </w:r>
      <w:r w:rsidRPr="005F6EF9">
        <w:rPr>
          <w:rFonts w:ascii="Courier New" w:eastAsia="Times New Roman" w:hAnsi="Courier New" w:cs="Courier New"/>
        </w:rPr>
        <w:br/>
        <w:t>29,27,</w:t>
      </w:r>
      <w:r w:rsidRPr="005F6EF9">
        <w:rPr>
          <w:rFonts w:ascii="Courier New" w:eastAsia="Times New Roman" w:hAnsi="Courier New" w:cs="Courier New"/>
        </w:rPr>
        <w:br/>
        <w:t>6,14,</w:t>
      </w:r>
      <w:r w:rsidRPr="005F6EF9">
        <w:rPr>
          <w:rFonts w:ascii="Courier New" w:eastAsia="Times New Roman" w:hAnsi="Courier New" w:cs="Courier New"/>
        </w:rPr>
        <w:br/>
        <w:t>12,10,</w:t>
      </w:r>
      <w:r w:rsidRPr="005F6EF9">
        <w:rPr>
          <w:rFonts w:ascii="Courier New" w:eastAsia="Times New Roman" w:hAnsi="Courier New" w:cs="Courier New"/>
        </w:rPr>
        <w:br/>
        <w:t>18,16,</w:t>
      </w:r>
      <w:r w:rsidRPr="005F6EF9">
        <w:rPr>
          <w:rFonts w:ascii="Courier New" w:eastAsia="Times New Roman" w:hAnsi="Courier New" w:cs="Courier New"/>
        </w:rPr>
        <w:br/>
        <w:t>14,12,</w:t>
      </w:r>
      <w:r w:rsidRPr="005F6EF9">
        <w:rPr>
          <w:rFonts w:ascii="Courier New" w:eastAsia="Times New Roman" w:hAnsi="Courier New" w:cs="Courier New"/>
        </w:rPr>
        <w:br/>
        <w:t>15,13,</w:t>
      </w:r>
      <w:r w:rsidRPr="005F6EF9">
        <w:rPr>
          <w:rFonts w:ascii="Courier New" w:eastAsia="Times New Roman" w:hAnsi="Courier New" w:cs="Courier New"/>
        </w:rPr>
        <w:br/>
        <w:t>18,16,</w:t>
      </w:r>
      <w:r w:rsidRPr="005F6EF9">
        <w:rPr>
          <w:rFonts w:ascii="Courier New" w:eastAsia="Times New Roman" w:hAnsi="Courier New" w:cs="Courier New"/>
        </w:rPr>
        <w:br/>
        <w:t>6,9,</w:t>
      </w:r>
      <w:r w:rsidRPr="005F6EF9">
        <w:rPr>
          <w:rFonts w:ascii="Courier New" w:eastAsia="Times New Roman" w:hAnsi="Courier New" w:cs="Courier New"/>
        </w:rPr>
        <w:br/>
        <w:t>13,18,</w:t>
      </w:r>
      <w:r w:rsidRPr="005F6EF9">
        <w:rPr>
          <w:rFonts w:ascii="Courier New" w:eastAsia="Times New Roman" w:hAnsi="Courier New" w:cs="Courier New"/>
        </w:rPr>
        <w:br/>
        <w:t>21,33,</w:t>
      </w:r>
      <w:r w:rsidRPr="005F6EF9">
        <w:rPr>
          <w:rFonts w:ascii="Courier New" w:eastAsia="Times New Roman" w:hAnsi="Courier New" w:cs="Courier New"/>
        </w:rPr>
        <w:br/>
        <w:t>20,30,</w:t>
      </w:r>
      <w:r w:rsidRPr="005F6EF9">
        <w:rPr>
          <w:rFonts w:ascii="Courier New" w:eastAsia="Times New Roman" w:hAnsi="Courier New" w:cs="Courier New"/>
        </w:rPr>
        <w:br/>
        <w:t>8,29,</w:t>
      </w:r>
      <w:r w:rsidRPr="005F6EF9">
        <w:rPr>
          <w:rFonts w:ascii="Courier New" w:eastAsia="Times New Roman" w:hAnsi="Courier New" w:cs="Courier New"/>
        </w:rPr>
        <w:br/>
        <w:t>3,31,</w:t>
      </w:r>
      <w:r w:rsidRPr="005F6EF9">
        <w:rPr>
          <w:rFonts w:ascii="Courier New" w:eastAsia="Times New Roman" w:hAnsi="Courier New" w:cs="Courier New"/>
        </w:rPr>
        <w:br/>
        <w:t>24,27)</w:t>
      </w:r>
    </w:p>
    <w:p w14:paraId="78948EDE" w14:textId="570A8996" w:rsidR="005F6EF9" w:rsidRPr="005F6EF9" w:rsidRDefault="005F6EF9" w:rsidP="005F6EF9">
      <w:pPr>
        <w:spacing w:before="100" w:beforeAutospacing="1" w:after="100" w:afterAutospacing="1" w:line="240" w:lineRule="auto"/>
        <w:ind w:left="720"/>
        <w:rPr>
          <w:rFonts w:ascii="Courier New" w:eastAsia="Times New Roman" w:hAnsi="Courier New" w:cs="Courier New"/>
        </w:rPr>
      </w:pPr>
      <w:r w:rsidRPr="005F6EF9">
        <w:rPr>
          <w:rFonts w:ascii="Courier New" w:eastAsia="Times New Roman" w:hAnsi="Courier New" w:cs="Courier New"/>
        </w:rPr>
        <w:lastRenderedPageBreak/>
        <w:t># Create a row and column format for the data via matrix()</w:t>
      </w:r>
      <w:r w:rsidRPr="005F6EF9">
        <w:rPr>
          <w:rFonts w:ascii="Courier New" w:eastAsia="Times New Roman" w:hAnsi="Courier New" w:cs="Courier New"/>
        </w:rPr>
        <w:br/>
        <w:t>temp2 &lt;- matrix(data = temp, nrow = 28, ncol = 2, byrow = TRUE)</w:t>
      </w:r>
      <w:r w:rsidRPr="005F6EF9">
        <w:rPr>
          <w:rFonts w:ascii="Courier New" w:eastAsia="Times New Roman" w:hAnsi="Courier New" w:cs="Courier New"/>
        </w:rPr>
        <w:br/>
        <w:t>x &lt;- temp2[,1]</w:t>
      </w:r>
      <w:r w:rsidRPr="005F6EF9">
        <w:rPr>
          <w:rFonts w:ascii="Courier New" w:eastAsia="Times New Roman" w:hAnsi="Courier New" w:cs="Courier New"/>
        </w:rPr>
        <w:br/>
        <w:t>y</w:t>
      </w:r>
      <w:r>
        <w:rPr>
          <w:rFonts w:ascii="Courier New" w:eastAsia="Times New Roman" w:hAnsi="Courier New" w:cs="Courier New"/>
        </w:rPr>
        <w:t xml:space="preserve"> </w:t>
      </w:r>
      <w:r w:rsidRPr="005F6EF9">
        <w:rPr>
          <w:rFonts w:ascii="Courier New" w:eastAsia="Times New Roman" w:hAnsi="Courier New" w:cs="Courier New"/>
        </w:rPr>
        <w:t>&lt;- temp2[,2]</w:t>
      </w:r>
    </w:p>
    <w:p w14:paraId="0CC407B2" w14:textId="253117D8" w:rsidR="005F6EF9" w:rsidRDefault="005F6EF9" w:rsidP="005F6EF9">
      <w:pPr>
        <w:pStyle w:val="Body0"/>
        <w:ind w:firstLine="0"/>
      </w:pPr>
      <w:r>
        <w:t xml:space="preserve">It probably is easier to read in the data and then extract out the needed variables from the data frame using “$” rather than using x and y objects. However, it is instructive to know the various ways to get data into R! </w:t>
      </w:r>
    </w:p>
    <w:p w14:paraId="57299596" w14:textId="77777777" w:rsidR="005F6EF9" w:rsidRPr="007A24D4" w:rsidRDefault="005F6EF9" w:rsidP="00C47C32"/>
    <w:p w14:paraId="54A13D05" w14:textId="77777777" w:rsidR="005C72C3" w:rsidRDefault="005C72C3" w:rsidP="00C47C32">
      <w:pPr>
        <w:rPr>
          <w:lang w:eastAsia="zh-CN"/>
        </w:rPr>
      </w:pPr>
      <w:r w:rsidRPr="007A24D4">
        <w:rPr>
          <w:lang w:eastAsia="zh-CN"/>
        </w:rPr>
        <w:t>a</w:t>
      </w:r>
      <w:r w:rsidR="007A24D4">
        <w:rPr>
          <w:lang w:eastAsia="zh-CN"/>
        </w:rPr>
        <w:t>.</w:t>
      </w:r>
    </w:p>
    <w:p w14:paraId="48AECA00" w14:textId="77777777" w:rsidR="007A24D4" w:rsidRPr="00C47C32" w:rsidRDefault="007A24D4" w:rsidP="00C47C32">
      <w:pPr>
        <w:rPr>
          <w:szCs w:val="32"/>
        </w:rPr>
      </w:pPr>
      <w:r w:rsidRPr="00C47C32">
        <w:rPr>
          <w:szCs w:val="32"/>
        </w:rPr>
        <w:t>For the 1</w:t>
      </w:r>
      <w:r w:rsidRPr="00C47C32">
        <w:rPr>
          <w:szCs w:val="32"/>
          <w:vertAlign w:val="superscript"/>
        </w:rPr>
        <w:t>st</w:t>
      </w:r>
      <w:r w:rsidRPr="00C47C32">
        <w:rPr>
          <w:szCs w:val="32"/>
        </w:rPr>
        <w:t xml:space="preserve"> histogram, read data into </w:t>
      </w:r>
      <w:r w:rsidR="00C47C32">
        <w:rPr>
          <w:szCs w:val="32"/>
        </w:rPr>
        <w:t xml:space="preserve">object </w:t>
      </w:r>
      <w:r w:rsidRPr="0038490A">
        <w:rPr>
          <w:rFonts w:ascii="Courier New" w:hAnsi="Courier New" w:cs="Courier New"/>
          <w:szCs w:val="32"/>
        </w:rPr>
        <w:t>x</w:t>
      </w:r>
      <w:r w:rsidRPr="00C47C32">
        <w:rPr>
          <w:szCs w:val="32"/>
        </w:rPr>
        <w:t xml:space="preserve"> first</w:t>
      </w:r>
      <w:r w:rsidR="00C47C32" w:rsidRPr="00C47C32">
        <w:rPr>
          <w:szCs w:val="32"/>
        </w:rPr>
        <w:t>, then use</w:t>
      </w:r>
    </w:p>
    <w:p w14:paraId="74882C07" w14:textId="60D516EF" w:rsidR="007A24D4" w:rsidRDefault="007A24D4" w:rsidP="00C47C32">
      <w:pPr>
        <w:pStyle w:val="Rcodeandoutput"/>
      </w:pPr>
      <w:r w:rsidRPr="007A24D4">
        <w:t xml:space="preserve">hist(x = </w:t>
      </w:r>
      <w:r>
        <w:t>x</w:t>
      </w:r>
      <w:r w:rsidRPr="007A24D4">
        <w:t>, main = "</w:t>
      </w:r>
      <w:r>
        <w:t>Standard Therapy", xlab = "Survival times (in months)</w:t>
      </w:r>
      <w:r w:rsidRPr="007A24D4">
        <w:t>")</w:t>
      </w:r>
    </w:p>
    <w:p w14:paraId="270DF411" w14:textId="77777777" w:rsidR="0008698D" w:rsidRPr="00C47C32" w:rsidRDefault="00C47C32" w:rsidP="0008698D">
      <w:pPr>
        <w:rPr>
          <w:szCs w:val="32"/>
        </w:rPr>
      </w:pPr>
      <w:r w:rsidRPr="00C47C32">
        <w:rPr>
          <w:szCs w:val="32"/>
        </w:rPr>
        <w:t>S</w:t>
      </w:r>
      <w:r w:rsidR="007A24D4" w:rsidRPr="00C47C32">
        <w:rPr>
          <w:szCs w:val="32"/>
        </w:rPr>
        <w:t xml:space="preserve">imilarly </w:t>
      </w:r>
      <w:r w:rsidR="00887884">
        <w:rPr>
          <w:szCs w:val="32"/>
        </w:rPr>
        <w:t xml:space="preserve">for </w:t>
      </w:r>
      <w:r w:rsidR="007A24D4" w:rsidRPr="00C47C32">
        <w:rPr>
          <w:szCs w:val="32"/>
        </w:rPr>
        <w:t>the 2</w:t>
      </w:r>
      <w:r w:rsidR="007A24D4" w:rsidRPr="00C47C32">
        <w:rPr>
          <w:szCs w:val="32"/>
          <w:vertAlign w:val="superscript"/>
        </w:rPr>
        <w:t>nd</w:t>
      </w:r>
      <w:r w:rsidR="007A24D4" w:rsidRPr="00C47C32">
        <w:rPr>
          <w:szCs w:val="32"/>
        </w:rPr>
        <w:t xml:space="preserve"> histogram</w:t>
      </w:r>
      <w:r w:rsidR="0008698D">
        <w:rPr>
          <w:szCs w:val="32"/>
        </w:rPr>
        <w:t>,</w:t>
      </w:r>
      <w:r w:rsidR="0008698D" w:rsidRPr="00C47C32">
        <w:rPr>
          <w:szCs w:val="32"/>
        </w:rPr>
        <w:t xml:space="preserve"> read data into </w:t>
      </w:r>
      <w:r w:rsidR="0008698D">
        <w:rPr>
          <w:szCs w:val="32"/>
        </w:rPr>
        <w:t xml:space="preserve">object </w:t>
      </w:r>
      <w:r w:rsidR="0008698D" w:rsidRPr="0008698D">
        <w:rPr>
          <w:rFonts w:ascii="Courier New" w:hAnsi="Courier New" w:cs="Courier New"/>
          <w:szCs w:val="32"/>
        </w:rPr>
        <w:t>y</w:t>
      </w:r>
      <w:r w:rsidR="0008698D" w:rsidRPr="00C47C32">
        <w:rPr>
          <w:szCs w:val="32"/>
        </w:rPr>
        <w:t>, then use</w:t>
      </w:r>
    </w:p>
    <w:p w14:paraId="5D58FCD3" w14:textId="69DDB34D" w:rsidR="0008698D" w:rsidRDefault="0008698D" w:rsidP="0008698D">
      <w:pPr>
        <w:pStyle w:val="Rcodeandoutput"/>
      </w:pPr>
      <w:r w:rsidRPr="007A24D4">
        <w:t xml:space="preserve">hist(x = </w:t>
      </w:r>
      <w:r>
        <w:t>y</w:t>
      </w:r>
      <w:r w:rsidRPr="007A24D4">
        <w:t>, main = "</w:t>
      </w:r>
      <w:r>
        <w:t>New Therapy", xlab = "Survival times (in months)</w:t>
      </w:r>
      <w:r w:rsidRPr="007A24D4">
        <w:t>")</w:t>
      </w:r>
    </w:p>
    <w:p w14:paraId="39E823E3" w14:textId="77777777" w:rsidR="00703707" w:rsidRDefault="00703707" w:rsidP="0008610C">
      <w:r>
        <w:t xml:space="preserve">Put these histograms in the same plotting window so that there are two rows of plots. Adjust the x-axis on the second plot to match the x-axis of the first plot. </w:t>
      </w:r>
    </w:p>
    <w:p w14:paraId="19B59143" w14:textId="77777777" w:rsidR="00703707" w:rsidRDefault="00703707" w:rsidP="0008610C"/>
    <w:p w14:paraId="659269FD" w14:textId="77777777" w:rsidR="0008610C" w:rsidRDefault="0008610C" w:rsidP="0008610C">
      <w:r>
        <w:t>Also, we can make side-by-side box and dot plots:</w:t>
      </w:r>
    </w:p>
    <w:p w14:paraId="3CF90705" w14:textId="77777777" w:rsidR="0008610C" w:rsidRDefault="0008610C" w:rsidP="0008610C">
      <w:pPr>
        <w:pStyle w:val="Rcodeandoutput"/>
      </w:pPr>
      <w:r>
        <w:t xml:space="preserve">Therapy &lt;- </w:t>
      </w:r>
      <w:r w:rsidR="00F431D5">
        <w:t>rep(c("Standard", "New"), each = 28</w:t>
      </w:r>
      <w:r>
        <w:t>)</w:t>
      </w:r>
    </w:p>
    <w:p w14:paraId="388F2B2D" w14:textId="77777777" w:rsidR="0008610C" w:rsidRDefault="00F431D5" w:rsidP="0008610C">
      <w:pPr>
        <w:pStyle w:val="Rcodeandoutput"/>
      </w:pPr>
      <w:r>
        <w:t xml:space="preserve">p3.6 &lt;- </w:t>
      </w:r>
      <w:r w:rsidR="0008610C">
        <w:t>data.frame(time</w:t>
      </w:r>
      <w:r>
        <w:t xml:space="preserve"> </w:t>
      </w:r>
      <w:r w:rsidR="0008610C">
        <w:t>=</w:t>
      </w:r>
      <w:r>
        <w:t xml:space="preserve"> </w:t>
      </w:r>
      <w:r w:rsidR="0008610C">
        <w:t>c(x,y),</w:t>
      </w:r>
      <w:r>
        <w:t xml:space="preserve"> </w:t>
      </w:r>
      <w:r w:rsidR="0008610C">
        <w:t>therapy</w:t>
      </w:r>
      <w:r>
        <w:t xml:space="preserve"> </w:t>
      </w:r>
      <w:r w:rsidR="0008610C">
        <w:t>=</w:t>
      </w:r>
      <w:r>
        <w:t xml:space="preserve"> T</w:t>
      </w:r>
      <w:r w:rsidR="0008610C">
        <w:t>herapy)</w:t>
      </w:r>
    </w:p>
    <w:p w14:paraId="67782773" w14:textId="77777777" w:rsidR="0008610C" w:rsidRDefault="0008610C" w:rsidP="0008610C">
      <w:pPr>
        <w:pStyle w:val="Rcodeandoutput"/>
      </w:pPr>
      <w:r>
        <w:t>boxplot(formula = time ~ therapy, data = p3.6, col = "lightblue",</w:t>
      </w:r>
    </w:p>
    <w:p w14:paraId="078E5946" w14:textId="77777777" w:rsidR="0008698D" w:rsidRDefault="0008610C" w:rsidP="0008610C">
      <w:pPr>
        <w:pStyle w:val="Rcodeandoutput"/>
      </w:pPr>
      <w:r>
        <w:t xml:space="preserve">       main = "Box plot", ylab = "Survival times (in months)", xlab = "Therapy")</w:t>
      </w:r>
    </w:p>
    <w:p w14:paraId="7B037485" w14:textId="77777777" w:rsidR="00F431D5" w:rsidRDefault="00F431D5" w:rsidP="00F431D5">
      <w:pPr>
        <w:pStyle w:val="Rcodeandoutput"/>
      </w:pPr>
      <w:r>
        <w:t>stripchart(x = time ~ therapy, data = p3.6, method = "jitter", vertical = TRUE, pch = 1,</w:t>
      </w:r>
    </w:p>
    <w:p w14:paraId="4E9A04F5" w14:textId="77777777" w:rsidR="00F431D5" w:rsidRDefault="00F431D5" w:rsidP="00F431D5">
      <w:pPr>
        <w:pStyle w:val="Rcodeandoutput"/>
      </w:pPr>
      <w:r>
        <w:t xml:space="preserve">       main = "Dot plot", ylab = "Survival times (in months)", xlab = "Therapy")</w:t>
      </w:r>
    </w:p>
    <w:p w14:paraId="05BD018D" w14:textId="79348110" w:rsidR="00B32D6C" w:rsidRDefault="00B32D6C" w:rsidP="00F431D5">
      <w:pPr>
        <w:pStyle w:val="Rcodeandoutput"/>
      </w:pPr>
    </w:p>
    <w:p w14:paraId="6E4838D2" w14:textId="513B8D3C" w:rsidR="00D83D5F" w:rsidRDefault="00D83D5F" w:rsidP="00D83D5F">
      <w:pPr>
        <w:pStyle w:val="Body0"/>
        <w:ind w:firstLine="0"/>
      </w:pPr>
      <w:r>
        <w:t>Another way to make the side-by-side box and dot plots:</w:t>
      </w:r>
    </w:p>
    <w:p w14:paraId="684F68E5" w14:textId="6E0004E5" w:rsidR="00D83D5F" w:rsidRDefault="00D83D5F" w:rsidP="00D83D5F">
      <w:pPr>
        <w:pStyle w:val="Rcodeandoutput"/>
      </w:pPr>
      <w:r>
        <w:t>boxplot(x = x, col = "lightblue",</w:t>
      </w:r>
    </w:p>
    <w:p w14:paraId="49780F34" w14:textId="77777777" w:rsidR="00D83D5F" w:rsidRDefault="00D83D5F" w:rsidP="00D83D5F">
      <w:pPr>
        <w:pStyle w:val="Rcodeandoutput"/>
      </w:pPr>
      <w:r>
        <w:t xml:space="preserve">       main = "Box plot", ylab = "Survival times (in months)", xlab = "Therapy")</w:t>
      </w:r>
    </w:p>
    <w:p w14:paraId="1DEC1AF4" w14:textId="3BEC88C0" w:rsidR="00D83D5F" w:rsidRDefault="00D83D5F" w:rsidP="00D83D5F">
      <w:pPr>
        <w:pStyle w:val="Rcodeandoutput"/>
      </w:pPr>
      <w:r>
        <w:t>stripchart(x = x, method = "jitter", vertical = TRUE, pch = 1,</w:t>
      </w:r>
    </w:p>
    <w:p w14:paraId="05D2CD0C" w14:textId="77777777" w:rsidR="00D83D5F" w:rsidRDefault="00D83D5F" w:rsidP="00D83D5F">
      <w:pPr>
        <w:pStyle w:val="Rcodeandoutput"/>
      </w:pPr>
      <w:r>
        <w:t xml:space="preserve">       main = "Dot plot", ylab = "Survival times (in months)", xlab = "Therapy")</w:t>
      </w:r>
    </w:p>
    <w:p w14:paraId="44A1BDD4" w14:textId="77777777" w:rsidR="00D83D5F" w:rsidRDefault="00D83D5F" w:rsidP="00F431D5">
      <w:pPr>
        <w:pStyle w:val="Rcodeandoutput"/>
      </w:pPr>
    </w:p>
    <w:p w14:paraId="3EF129D5" w14:textId="77777777" w:rsidR="005C72C3" w:rsidRPr="007A24D4" w:rsidRDefault="005C72C3" w:rsidP="00C47C32">
      <w:pPr>
        <w:rPr>
          <w:lang w:eastAsia="zh-CN"/>
        </w:rPr>
      </w:pPr>
      <w:r w:rsidRPr="007A24D4">
        <w:rPr>
          <w:lang w:eastAsia="zh-CN"/>
        </w:rPr>
        <w:t xml:space="preserve">b. </w:t>
      </w:r>
      <w:r w:rsidR="008A06F2">
        <w:rPr>
          <w:lang w:eastAsia="zh-CN"/>
        </w:rPr>
        <w:t>T</w:t>
      </w:r>
      <w:r w:rsidRPr="007A24D4">
        <w:rPr>
          <w:lang w:eastAsia="zh-CN"/>
        </w:rPr>
        <w:t xml:space="preserve">he histogram for the New Therapy </w:t>
      </w:r>
      <w:r w:rsidR="00C47C32">
        <w:rPr>
          <w:lang w:eastAsia="zh-CN"/>
        </w:rPr>
        <w:t>appears to have more density in longer survival times (</w:t>
      </w:r>
      <w:r w:rsidR="00C47C32">
        <w:rPr>
          <w:rFonts w:ascii="Times New Roman" w:hAnsi="Times New Roman"/>
          <w:lang w:eastAsia="zh-CN"/>
        </w:rPr>
        <w:t>≥</w:t>
      </w:r>
      <w:r w:rsidR="00C47C32">
        <w:rPr>
          <w:lang w:eastAsia="zh-CN"/>
        </w:rPr>
        <w:t xml:space="preserve"> 25) than the his</w:t>
      </w:r>
      <w:r w:rsidR="008A06F2">
        <w:rPr>
          <w:lang w:eastAsia="zh-CN"/>
        </w:rPr>
        <w:t>togram for the Standard Therapy, but there is no convincing evidence.</w:t>
      </w:r>
    </w:p>
    <w:p w14:paraId="44DE9F47" w14:textId="77777777" w:rsidR="005C72C3" w:rsidRDefault="005C72C3"/>
    <w:p w14:paraId="2B914AE6" w14:textId="77777777" w:rsidR="00C47C32" w:rsidRPr="00C47C32" w:rsidRDefault="00F059F3" w:rsidP="00C47C32">
      <w:pPr>
        <w:rPr>
          <w:rFonts w:cs="Arial"/>
        </w:rPr>
      </w:pPr>
      <w:r>
        <w:rPr>
          <w:rFonts w:cs="Arial"/>
        </w:rPr>
        <w:t>3.21</w:t>
      </w:r>
    </w:p>
    <w:p w14:paraId="7FF326CD" w14:textId="29C62000" w:rsidR="00C47C32" w:rsidRDefault="00C47C32" w:rsidP="00C47C32">
      <w:pPr>
        <w:rPr>
          <w:rFonts w:cs="Arial"/>
          <w:lang w:eastAsia="zh-CN"/>
        </w:rPr>
      </w:pPr>
      <w:r w:rsidRPr="00C47C32">
        <w:rPr>
          <w:rFonts w:cs="Arial"/>
          <w:lang w:eastAsia="zh-CN"/>
        </w:rPr>
        <w:lastRenderedPageBreak/>
        <w:t>a. Mean = 8.04, Median = 1.54</w:t>
      </w:r>
      <w:r w:rsidR="00662F4C">
        <w:rPr>
          <w:rFonts w:cs="Arial"/>
          <w:lang w:eastAsia="zh-CN"/>
        </w:rPr>
        <w:t xml:space="preserve">. </w:t>
      </w:r>
      <w:r w:rsidR="00192D36">
        <w:rPr>
          <w:rFonts w:cs="Arial"/>
          <w:lang w:eastAsia="zh-CN"/>
        </w:rPr>
        <w:t>Put</w:t>
      </w:r>
      <w:r w:rsidR="00662F4C">
        <w:rPr>
          <w:rFonts w:cs="Arial"/>
          <w:lang w:eastAsia="zh-CN"/>
        </w:rPr>
        <w:t xml:space="preserve"> the Terrestrial feeders data into </w:t>
      </w:r>
      <w:r w:rsidR="00662F4C" w:rsidRPr="0038490A">
        <w:rPr>
          <w:rFonts w:ascii="Courier New" w:hAnsi="Courier New" w:cs="Courier New"/>
          <w:lang w:eastAsia="zh-CN"/>
        </w:rPr>
        <w:t>x</w:t>
      </w:r>
      <w:r w:rsidR="00662F4C">
        <w:rPr>
          <w:rFonts w:cs="Arial"/>
          <w:lang w:eastAsia="zh-CN"/>
        </w:rPr>
        <w:t xml:space="preserve">, and </w:t>
      </w:r>
      <w:r w:rsidR="00192D36">
        <w:rPr>
          <w:rFonts w:cs="Arial"/>
          <w:lang w:eastAsia="zh-CN"/>
        </w:rPr>
        <w:t>put</w:t>
      </w:r>
      <w:r w:rsidR="00662F4C">
        <w:rPr>
          <w:rFonts w:cs="Arial"/>
          <w:lang w:eastAsia="zh-CN"/>
        </w:rPr>
        <w:t xml:space="preserve"> the Aquatic feeders data into </w:t>
      </w:r>
      <w:r w:rsidR="00662F4C" w:rsidRPr="0038490A">
        <w:rPr>
          <w:rFonts w:ascii="Courier New" w:hAnsi="Courier New" w:cs="Courier New"/>
          <w:lang w:eastAsia="zh-CN"/>
        </w:rPr>
        <w:t>y</w:t>
      </w:r>
      <w:r w:rsidR="00662F4C">
        <w:rPr>
          <w:rFonts w:cs="Arial"/>
          <w:lang w:eastAsia="zh-CN"/>
        </w:rPr>
        <w:t>, then use</w:t>
      </w:r>
    </w:p>
    <w:p w14:paraId="2E249117" w14:textId="77777777" w:rsidR="00662F4C" w:rsidRPr="002F7D4E" w:rsidRDefault="00662F4C" w:rsidP="002F7D4E">
      <w:pPr>
        <w:pStyle w:val="Rcodeandoutput"/>
      </w:pPr>
      <w:r w:rsidRPr="002F7D4E">
        <w:t>mean(c(x,y))</w:t>
      </w:r>
    </w:p>
    <w:p w14:paraId="4BDEFAB1" w14:textId="77777777" w:rsidR="00662F4C" w:rsidRPr="002F7D4E" w:rsidRDefault="00662F4C" w:rsidP="002F7D4E">
      <w:pPr>
        <w:pStyle w:val="Rcodeandoutput"/>
      </w:pPr>
      <w:r w:rsidRPr="002F7D4E">
        <w:t>median(c(x,y))</w:t>
      </w:r>
    </w:p>
    <w:p w14:paraId="44444240" w14:textId="77777777" w:rsidR="00C47C32" w:rsidRPr="00C47C32" w:rsidRDefault="00C47C32" w:rsidP="00C47C32">
      <w:pPr>
        <w:rPr>
          <w:rFonts w:cs="Arial"/>
          <w:lang w:eastAsia="zh-CN"/>
        </w:rPr>
      </w:pPr>
      <w:r w:rsidRPr="00C47C32">
        <w:rPr>
          <w:rFonts w:cs="Arial"/>
          <w:lang w:eastAsia="zh-CN"/>
        </w:rPr>
        <w:t>b. Terrestrial: Mean = 15.01, Median = 6.03</w:t>
      </w:r>
    </w:p>
    <w:p w14:paraId="09AE64F3" w14:textId="77777777" w:rsidR="00C47C32" w:rsidRDefault="00C47C32" w:rsidP="00C47C32">
      <w:pPr>
        <w:rPr>
          <w:rFonts w:cs="Arial"/>
          <w:lang w:eastAsia="zh-CN"/>
        </w:rPr>
      </w:pPr>
      <w:r w:rsidRPr="00C47C32">
        <w:rPr>
          <w:rFonts w:cs="Arial"/>
          <w:lang w:eastAsia="zh-CN"/>
        </w:rPr>
        <w:t>Aquatic: Mean = 0.38, Median = .375</w:t>
      </w:r>
    </w:p>
    <w:p w14:paraId="02636DA3" w14:textId="77777777" w:rsidR="002F7D4E" w:rsidRDefault="002F7D4E" w:rsidP="002F7D4E">
      <w:pPr>
        <w:pStyle w:val="Rcodeandoutput"/>
        <w:rPr>
          <w:lang w:eastAsia="zh-CN"/>
        </w:rPr>
      </w:pPr>
      <w:r>
        <w:rPr>
          <w:lang w:eastAsia="zh-CN"/>
        </w:rPr>
        <w:t>mean(x)</w:t>
      </w:r>
    </w:p>
    <w:p w14:paraId="3B71B1E6" w14:textId="77777777" w:rsidR="002F7D4E" w:rsidRDefault="002F7D4E" w:rsidP="002F7D4E">
      <w:pPr>
        <w:pStyle w:val="Rcodeandoutput"/>
        <w:rPr>
          <w:lang w:eastAsia="zh-CN"/>
        </w:rPr>
      </w:pPr>
      <w:r>
        <w:rPr>
          <w:lang w:eastAsia="zh-CN"/>
        </w:rPr>
        <w:t>median(x)</w:t>
      </w:r>
    </w:p>
    <w:p w14:paraId="13C29A6E" w14:textId="77777777" w:rsidR="002F7D4E" w:rsidRDefault="002F7D4E" w:rsidP="002F7D4E">
      <w:pPr>
        <w:pStyle w:val="Rcodeandoutput"/>
        <w:rPr>
          <w:lang w:eastAsia="zh-CN"/>
        </w:rPr>
      </w:pPr>
      <w:r>
        <w:rPr>
          <w:lang w:eastAsia="zh-CN"/>
        </w:rPr>
        <w:t>mean(y)</w:t>
      </w:r>
    </w:p>
    <w:p w14:paraId="2BAB1839" w14:textId="77777777" w:rsidR="002F7D4E" w:rsidRPr="00C47C32" w:rsidRDefault="002F7D4E" w:rsidP="002F7D4E">
      <w:pPr>
        <w:pStyle w:val="Rcodeandoutput"/>
        <w:rPr>
          <w:sz w:val="24"/>
          <w:szCs w:val="24"/>
          <w:lang w:eastAsia="zh-CN"/>
        </w:rPr>
      </w:pPr>
      <w:r>
        <w:rPr>
          <w:lang w:eastAsia="zh-CN"/>
        </w:rPr>
        <w:t>median(y)</w:t>
      </w:r>
    </w:p>
    <w:p w14:paraId="5DCD0744" w14:textId="77777777" w:rsidR="00C47C32" w:rsidRDefault="00C47C32" w:rsidP="00C47C32">
      <w:pPr>
        <w:rPr>
          <w:rFonts w:cs="Arial"/>
          <w:lang w:eastAsia="zh-CN"/>
        </w:rPr>
      </w:pPr>
      <w:r w:rsidRPr="00C47C32">
        <w:rPr>
          <w:rFonts w:cs="Arial"/>
          <w:lang w:eastAsia="zh-CN"/>
        </w:rPr>
        <w:t xml:space="preserve">c. </w:t>
      </w:r>
      <w:r w:rsidR="00777E8B">
        <w:rPr>
          <w:rFonts w:cs="Arial"/>
          <w:lang w:eastAsia="zh-CN"/>
        </w:rPr>
        <w:t xml:space="preserve">In the terrestrial feeders, there are two large values (76.50 and 41.70). By excluding these two values, the mean decreases radically from 15.01 to 5.21, while the median only </w:t>
      </w:r>
      <w:r w:rsidR="0050165F">
        <w:rPr>
          <w:rFonts w:cs="Arial"/>
          <w:lang w:eastAsia="zh-CN"/>
        </w:rPr>
        <w:t>changes from 6.03 to 4.24</w:t>
      </w:r>
      <w:r w:rsidR="00777E8B">
        <w:rPr>
          <w:rFonts w:cs="Arial"/>
          <w:lang w:eastAsia="zh-CN"/>
        </w:rPr>
        <w:t>. Thus, t</w:t>
      </w:r>
      <w:r w:rsidRPr="00C47C32">
        <w:rPr>
          <w:rFonts w:cs="Arial"/>
          <w:lang w:eastAsia="zh-CN"/>
        </w:rPr>
        <w:t xml:space="preserve">he mean is more sensitive to extreme values than </w:t>
      </w:r>
      <w:r w:rsidR="00777E8B">
        <w:rPr>
          <w:rFonts w:cs="Arial"/>
          <w:lang w:eastAsia="zh-CN"/>
        </w:rPr>
        <w:t>the median in a data set.</w:t>
      </w:r>
    </w:p>
    <w:p w14:paraId="1D9C9D43" w14:textId="77777777" w:rsidR="0050165F" w:rsidRPr="0050165F" w:rsidRDefault="0050165F" w:rsidP="0050165F">
      <w:pPr>
        <w:pStyle w:val="Rcodeandoutput"/>
      </w:pPr>
      <w:r w:rsidRPr="0050165F">
        <w:t>mean(x[-c(1,8)])</w:t>
      </w:r>
    </w:p>
    <w:p w14:paraId="1C49D9DA" w14:textId="77777777" w:rsidR="0050165F" w:rsidRPr="0050165F" w:rsidRDefault="0050165F" w:rsidP="0050165F">
      <w:pPr>
        <w:pStyle w:val="Rcodeandoutput"/>
      </w:pPr>
      <w:r w:rsidRPr="0050165F">
        <w:t>median(x[-c(1,8)])</w:t>
      </w:r>
    </w:p>
    <w:p w14:paraId="583730BF" w14:textId="77777777" w:rsidR="00C47C32" w:rsidRPr="00C47C32" w:rsidRDefault="00C47C32" w:rsidP="00C47C32">
      <w:pPr>
        <w:rPr>
          <w:rFonts w:cs="Arial"/>
          <w:lang w:eastAsia="zh-CN"/>
        </w:rPr>
      </w:pPr>
      <w:r w:rsidRPr="00C47C32">
        <w:rPr>
          <w:rFonts w:cs="Arial"/>
          <w:lang w:eastAsia="zh-CN"/>
        </w:rPr>
        <w:t>d. Terrestrial: Median, because the two large values</w:t>
      </w:r>
      <w:r w:rsidR="001C269F">
        <w:rPr>
          <w:rFonts w:cs="Arial"/>
          <w:lang w:eastAsia="zh-CN"/>
        </w:rPr>
        <w:t xml:space="preserve"> </w:t>
      </w:r>
      <w:r w:rsidRPr="00C47C32">
        <w:rPr>
          <w:rFonts w:cs="Arial"/>
          <w:lang w:eastAsia="zh-CN"/>
        </w:rPr>
        <w:t>(76.50 and 41.70) results in a mean</w:t>
      </w:r>
      <w:r>
        <w:rPr>
          <w:rFonts w:cs="Arial"/>
          <w:lang w:eastAsia="zh-CN"/>
        </w:rPr>
        <w:t xml:space="preserve"> </w:t>
      </w:r>
      <w:r w:rsidRPr="00C47C32">
        <w:rPr>
          <w:rFonts w:cs="Arial"/>
          <w:lang w:eastAsia="zh-CN"/>
        </w:rPr>
        <w:t xml:space="preserve">which is larger than </w:t>
      </w:r>
      <w:r w:rsidR="0050165F">
        <w:rPr>
          <w:rFonts w:cs="Arial"/>
          <w:lang w:eastAsia="zh-CN"/>
        </w:rPr>
        <w:t xml:space="preserve">most </w:t>
      </w:r>
      <w:r w:rsidRPr="00C47C32">
        <w:rPr>
          <w:rFonts w:cs="Arial"/>
          <w:lang w:eastAsia="zh-CN"/>
        </w:rPr>
        <w:t>of the values in the data set.</w:t>
      </w:r>
    </w:p>
    <w:p w14:paraId="58560433" w14:textId="77777777" w:rsidR="00C47C32" w:rsidRDefault="00C47C32" w:rsidP="00C47C32">
      <w:pPr>
        <w:rPr>
          <w:rFonts w:cs="Arial"/>
          <w:lang w:eastAsia="zh-CN"/>
        </w:rPr>
      </w:pPr>
      <w:r w:rsidRPr="00C47C32">
        <w:rPr>
          <w:rFonts w:cs="Arial"/>
          <w:lang w:eastAsia="zh-CN"/>
        </w:rPr>
        <w:t xml:space="preserve">Aquatic: Mean or median </w:t>
      </w:r>
      <w:r w:rsidR="00B32D6C">
        <w:rPr>
          <w:rFonts w:cs="Arial"/>
          <w:lang w:eastAsia="zh-CN"/>
        </w:rPr>
        <w:t>because</w:t>
      </w:r>
      <w:r w:rsidRPr="00C47C32">
        <w:rPr>
          <w:rFonts w:cs="Arial"/>
          <w:lang w:eastAsia="zh-CN"/>
        </w:rPr>
        <w:t xml:space="preserve"> the data set is relatively symmetric.</w:t>
      </w:r>
    </w:p>
    <w:p w14:paraId="76EBF92F" w14:textId="77777777" w:rsidR="00C47C32" w:rsidRDefault="00C47C32" w:rsidP="00C47C32">
      <w:pPr>
        <w:rPr>
          <w:rFonts w:cs="Arial"/>
          <w:lang w:eastAsia="zh-CN"/>
        </w:rPr>
      </w:pPr>
    </w:p>
    <w:p w14:paraId="55C3660D" w14:textId="77777777" w:rsidR="002C12F2" w:rsidRDefault="002C12F2" w:rsidP="00C47C32">
      <w:pPr>
        <w:rPr>
          <w:rFonts w:cs="Arial"/>
          <w:lang w:eastAsia="zh-CN"/>
        </w:rPr>
      </w:pPr>
      <w:r>
        <w:rPr>
          <w:rFonts w:cs="Arial"/>
          <w:lang w:eastAsia="zh-CN"/>
        </w:rPr>
        <w:t>We can also make histograms to see how the data is distributed.</w:t>
      </w:r>
    </w:p>
    <w:p w14:paraId="442EE2CE" w14:textId="77777777" w:rsidR="002C12F2" w:rsidRDefault="002C12F2" w:rsidP="002C12F2">
      <w:pPr>
        <w:pStyle w:val="Rcodeandoutput"/>
      </w:pPr>
      <w:r w:rsidRPr="007A24D4">
        <w:t xml:space="preserve">hist(x = </w:t>
      </w:r>
      <w:r>
        <w:t>x, main = "Terrestrial feeders</w:t>
      </w:r>
      <w:r w:rsidRPr="007A24D4">
        <w:t>"</w:t>
      </w:r>
      <w:r>
        <w:t>, xlab = "DDE to PCB Ratio</w:t>
      </w:r>
      <w:r w:rsidRPr="007A24D4">
        <w:t>")</w:t>
      </w:r>
    </w:p>
    <w:p w14:paraId="55BFC9C2" w14:textId="77777777" w:rsidR="002C12F2" w:rsidRDefault="002C12F2" w:rsidP="002C12F2">
      <w:pPr>
        <w:pStyle w:val="Rcodeandoutput"/>
      </w:pPr>
      <w:r w:rsidRPr="007A24D4">
        <w:t xml:space="preserve">hist(x = </w:t>
      </w:r>
      <w:r>
        <w:t>y, main = "Aquatic feeders</w:t>
      </w:r>
      <w:r w:rsidRPr="007A24D4">
        <w:t>"</w:t>
      </w:r>
      <w:r>
        <w:t>, xlab = "DDE to PCB Ratio</w:t>
      </w:r>
      <w:r w:rsidRPr="007A24D4">
        <w:t>")</w:t>
      </w:r>
    </w:p>
    <w:p w14:paraId="39ABF7E9" w14:textId="77777777" w:rsidR="002C12F2" w:rsidRDefault="002C12F2" w:rsidP="002C12F2">
      <w:pPr>
        <w:pStyle w:val="Rcodeandoutput"/>
      </w:pPr>
    </w:p>
    <w:p w14:paraId="155276B8" w14:textId="77777777" w:rsidR="00C47C32" w:rsidRPr="00662F4C" w:rsidRDefault="00F059F3" w:rsidP="00662F4C">
      <w:r>
        <w:t>3.31</w:t>
      </w:r>
    </w:p>
    <w:p w14:paraId="17A138DA" w14:textId="77777777" w:rsidR="00662F4C" w:rsidRPr="002F7D4E" w:rsidRDefault="002F7D4E" w:rsidP="00662F4C">
      <w:pPr>
        <w:rPr>
          <w:lang w:eastAsia="zh-CN"/>
        </w:rPr>
      </w:pPr>
      <w:r>
        <w:rPr>
          <w:lang w:eastAsia="zh-CN"/>
        </w:rPr>
        <w:t xml:space="preserve">a. Luxury: </w:t>
      </w:r>
      <w:r w:rsidRPr="002F7D4E">
        <w:rPr>
          <w:lang w:eastAsia="zh-CN"/>
        </w:rPr>
        <w:t>Mean</w:t>
      </w:r>
      <w:r w:rsidR="00662F4C" w:rsidRPr="002F7D4E">
        <w:rPr>
          <w:iCs/>
          <w:lang w:eastAsia="zh-CN"/>
        </w:rPr>
        <w:t xml:space="preserve"> </w:t>
      </w:r>
      <w:r w:rsidR="00662F4C" w:rsidRPr="002F7D4E">
        <w:rPr>
          <w:lang w:eastAsia="zh-CN"/>
        </w:rPr>
        <w:t>= 145</w:t>
      </w:r>
      <w:r>
        <w:rPr>
          <w:iCs/>
          <w:lang w:eastAsia="zh-CN"/>
        </w:rPr>
        <w:t>.</w:t>
      </w:r>
      <w:r w:rsidR="00662F4C" w:rsidRPr="002F7D4E">
        <w:rPr>
          <w:lang w:eastAsia="zh-CN"/>
        </w:rPr>
        <w:t>0</w:t>
      </w:r>
      <w:r w:rsidR="00662F4C" w:rsidRPr="002F7D4E">
        <w:rPr>
          <w:iCs/>
          <w:lang w:eastAsia="zh-CN"/>
        </w:rPr>
        <w:t xml:space="preserve">; </w:t>
      </w:r>
      <w:r w:rsidRPr="002F7D4E">
        <w:rPr>
          <w:iCs/>
          <w:lang w:eastAsia="zh-CN"/>
        </w:rPr>
        <w:t>Standard deviation</w:t>
      </w:r>
      <w:r w:rsidR="00662F4C" w:rsidRPr="002F7D4E">
        <w:rPr>
          <w:iCs/>
          <w:lang w:eastAsia="zh-CN"/>
        </w:rPr>
        <w:t xml:space="preserve"> </w:t>
      </w:r>
      <w:r w:rsidR="00662F4C" w:rsidRPr="002F7D4E">
        <w:rPr>
          <w:lang w:eastAsia="zh-CN"/>
        </w:rPr>
        <w:t>= 27</w:t>
      </w:r>
      <w:r>
        <w:rPr>
          <w:iCs/>
          <w:lang w:eastAsia="zh-CN"/>
        </w:rPr>
        <w:t>.</w:t>
      </w:r>
      <w:r w:rsidR="00662F4C" w:rsidRPr="002F7D4E">
        <w:rPr>
          <w:lang w:eastAsia="zh-CN"/>
        </w:rPr>
        <w:t>6</w:t>
      </w:r>
    </w:p>
    <w:p w14:paraId="1F0ECC07" w14:textId="77777777" w:rsidR="00662F4C" w:rsidRDefault="00662F4C" w:rsidP="00662F4C">
      <w:pPr>
        <w:rPr>
          <w:lang w:eastAsia="zh-CN"/>
        </w:rPr>
      </w:pPr>
      <w:r w:rsidRPr="002F7D4E">
        <w:rPr>
          <w:lang w:eastAsia="zh-CN"/>
        </w:rPr>
        <w:t xml:space="preserve">Budget: </w:t>
      </w:r>
      <w:r w:rsidR="002F7D4E">
        <w:rPr>
          <w:lang w:eastAsia="zh-CN"/>
        </w:rPr>
        <w:t>Mean</w:t>
      </w:r>
      <w:r w:rsidRPr="002F7D4E">
        <w:rPr>
          <w:iCs/>
          <w:lang w:eastAsia="zh-CN"/>
        </w:rPr>
        <w:t xml:space="preserve"> </w:t>
      </w:r>
      <w:r w:rsidRPr="002F7D4E">
        <w:rPr>
          <w:lang w:eastAsia="zh-CN"/>
        </w:rPr>
        <w:t>= 46</w:t>
      </w:r>
      <w:r w:rsidR="002F7D4E">
        <w:rPr>
          <w:iCs/>
          <w:lang w:eastAsia="zh-CN"/>
        </w:rPr>
        <w:t>.</w:t>
      </w:r>
      <w:r w:rsidRPr="002F7D4E">
        <w:rPr>
          <w:lang w:eastAsia="zh-CN"/>
        </w:rPr>
        <w:t>1</w:t>
      </w:r>
      <w:r w:rsidRPr="002F7D4E">
        <w:rPr>
          <w:iCs/>
          <w:lang w:eastAsia="zh-CN"/>
        </w:rPr>
        <w:t xml:space="preserve">; </w:t>
      </w:r>
      <w:r w:rsidR="002F7D4E">
        <w:rPr>
          <w:iCs/>
          <w:lang w:eastAsia="zh-CN"/>
        </w:rPr>
        <w:t>Standard deviation</w:t>
      </w:r>
      <w:r w:rsidRPr="002F7D4E">
        <w:rPr>
          <w:iCs/>
          <w:lang w:eastAsia="zh-CN"/>
        </w:rPr>
        <w:t xml:space="preserve"> </w:t>
      </w:r>
      <w:r w:rsidRPr="002F7D4E">
        <w:rPr>
          <w:lang w:eastAsia="zh-CN"/>
        </w:rPr>
        <w:t>= 5</w:t>
      </w:r>
      <w:r w:rsidR="002F7D4E">
        <w:rPr>
          <w:iCs/>
          <w:lang w:eastAsia="zh-CN"/>
        </w:rPr>
        <w:t>.</w:t>
      </w:r>
      <w:r w:rsidRPr="002F7D4E">
        <w:rPr>
          <w:lang w:eastAsia="zh-CN"/>
        </w:rPr>
        <w:t>13</w:t>
      </w:r>
    </w:p>
    <w:p w14:paraId="15B5F14D" w14:textId="625C4ADB" w:rsidR="002F7D4E" w:rsidRDefault="0063395E" w:rsidP="00662F4C">
      <w:pPr>
        <w:rPr>
          <w:lang w:eastAsia="zh-CN"/>
        </w:rPr>
      </w:pPr>
      <w:r>
        <w:rPr>
          <w:lang w:eastAsia="zh-CN"/>
        </w:rPr>
        <w:t>Put</w:t>
      </w:r>
      <w:r w:rsidR="002F7D4E">
        <w:rPr>
          <w:lang w:eastAsia="zh-CN"/>
        </w:rPr>
        <w:t xml:space="preserve"> the data for luxury hotel into </w:t>
      </w:r>
      <w:r w:rsidR="002F7D4E" w:rsidRPr="0038490A">
        <w:rPr>
          <w:rFonts w:ascii="Courier New" w:hAnsi="Courier New" w:cs="Courier New"/>
          <w:lang w:eastAsia="zh-CN"/>
        </w:rPr>
        <w:t>x</w:t>
      </w:r>
      <w:r w:rsidR="002F7D4E">
        <w:rPr>
          <w:lang w:eastAsia="zh-CN"/>
        </w:rPr>
        <w:t xml:space="preserve"> and </w:t>
      </w:r>
      <w:r>
        <w:rPr>
          <w:lang w:eastAsia="zh-CN"/>
        </w:rPr>
        <w:t>put</w:t>
      </w:r>
      <w:r w:rsidR="002F7D4E">
        <w:rPr>
          <w:lang w:eastAsia="zh-CN"/>
        </w:rPr>
        <w:t xml:space="preserve"> the data for budget hotel into </w:t>
      </w:r>
      <w:r w:rsidR="002F7D4E" w:rsidRPr="0038490A">
        <w:rPr>
          <w:rFonts w:ascii="Courier New" w:hAnsi="Courier New" w:cs="Courier New"/>
          <w:lang w:eastAsia="zh-CN"/>
        </w:rPr>
        <w:t>y</w:t>
      </w:r>
      <w:r w:rsidR="002F7D4E">
        <w:rPr>
          <w:lang w:eastAsia="zh-CN"/>
        </w:rPr>
        <w:t>, then use</w:t>
      </w:r>
    </w:p>
    <w:p w14:paraId="7FF6D8C2" w14:textId="77777777" w:rsidR="002F7D4E" w:rsidRPr="00E42DA0" w:rsidRDefault="002F7D4E" w:rsidP="002F7D4E">
      <w:pPr>
        <w:pStyle w:val="Rcodeandoutput"/>
        <w:rPr>
          <w:lang w:eastAsia="zh-CN"/>
        </w:rPr>
      </w:pPr>
      <w:r w:rsidRPr="00E42DA0">
        <w:rPr>
          <w:lang w:eastAsia="zh-CN"/>
        </w:rPr>
        <w:t>mean(x)</w:t>
      </w:r>
    </w:p>
    <w:p w14:paraId="3BE676C0" w14:textId="77777777" w:rsidR="002F7D4E" w:rsidRPr="00E42DA0" w:rsidRDefault="002F7D4E" w:rsidP="002F7D4E">
      <w:pPr>
        <w:pStyle w:val="Rcodeandoutput"/>
        <w:rPr>
          <w:lang w:eastAsia="zh-CN"/>
        </w:rPr>
      </w:pPr>
      <w:r w:rsidRPr="00E42DA0">
        <w:rPr>
          <w:lang w:eastAsia="zh-CN"/>
        </w:rPr>
        <w:t>sd(x)</w:t>
      </w:r>
    </w:p>
    <w:p w14:paraId="1366695D" w14:textId="77777777" w:rsidR="002F7D4E" w:rsidRPr="00E42DA0" w:rsidRDefault="002F7D4E" w:rsidP="002F7D4E">
      <w:pPr>
        <w:pStyle w:val="Rcodeandoutput"/>
        <w:rPr>
          <w:lang w:eastAsia="zh-CN"/>
        </w:rPr>
      </w:pPr>
      <w:r w:rsidRPr="00E42DA0">
        <w:rPr>
          <w:lang w:eastAsia="zh-CN"/>
        </w:rPr>
        <w:t>mean(y)</w:t>
      </w:r>
    </w:p>
    <w:p w14:paraId="5AE4BE72" w14:textId="77777777" w:rsidR="002F7D4E" w:rsidRDefault="002F7D4E" w:rsidP="002F7D4E">
      <w:pPr>
        <w:pStyle w:val="Rcodeandoutput"/>
        <w:rPr>
          <w:lang w:eastAsia="zh-CN"/>
        </w:rPr>
      </w:pPr>
      <w:r w:rsidRPr="00E42DA0">
        <w:rPr>
          <w:lang w:eastAsia="zh-CN"/>
        </w:rPr>
        <w:t>sd(y)</w:t>
      </w:r>
    </w:p>
    <w:p w14:paraId="146AF4F5" w14:textId="77777777" w:rsidR="00AB6442" w:rsidRDefault="00AB6442" w:rsidP="00AB6442">
      <w:r>
        <w:t xml:space="preserve">The rule of thumb </w:t>
      </w:r>
      <w:r w:rsidRPr="00AB6442">
        <w:rPr>
          <w:position w:val="-10"/>
        </w:rPr>
        <w:object w:dxaOrig="680" w:dyaOrig="320" w14:anchorId="53E5668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.2pt;height:16.2pt" o:ole="">
            <v:imagedata r:id="rId7" o:title=""/>
          </v:shape>
          <o:OLEObject Type="Embed" ProgID="Equation.DSMT4" ShapeID="_x0000_i1025" DrawAspect="Content" ObjectID="_1691476993" r:id="rId8"/>
        </w:object>
      </w:r>
      <w:r>
        <w:t xml:space="preserve"> gives an interval of (89.8, 200.2) for luxury hotels and an interval of (35.8, 56.4) for budget hotels.</w:t>
      </w:r>
    </w:p>
    <w:p w14:paraId="664410CD" w14:textId="77777777" w:rsidR="00AB6442" w:rsidRPr="00E42DA0" w:rsidRDefault="00AB6442" w:rsidP="00AB6442">
      <w:pPr>
        <w:pStyle w:val="Rcodeandoutput"/>
        <w:rPr>
          <w:lang w:eastAsia="zh-CN"/>
        </w:rPr>
      </w:pPr>
      <w:r>
        <w:t>data.frame(lower = mean(x) - 2*sd(x), upper = mean(x) + 2*sd(x</w:t>
      </w:r>
      <w:r w:rsidRPr="004603D4">
        <w:t>))</w:t>
      </w:r>
    </w:p>
    <w:p w14:paraId="5C457258" w14:textId="77777777" w:rsidR="002F7D4E" w:rsidRDefault="002C12F2" w:rsidP="00662F4C">
      <w:pPr>
        <w:rPr>
          <w:lang w:eastAsia="zh-CN"/>
        </w:rPr>
      </w:pPr>
      <w:r>
        <w:rPr>
          <w:lang w:eastAsia="zh-CN"/>
        </w:rPr>
        <w:lastRenderedPageBreak/>
        <w:t>c</w:t>
      </w:r>
      <w:r w:rsidR="00662F4C" w:rsidRPr="00662F4C">
        <w:rPr>
          <w:lang w:eastAsia="zh-CN"/>
        </w:rPr>
        <w:t>. Luxury hotels vary in qua</w:t>
      </w:r>
      <w:r>
        <w:rPr>
          <w:lang w:eastAsia="zh-CN"/>
        </w:rPr>
        <w:t xml:space="preserve">lity and </w:t>
      </w:r>
      <w:r w:rsidR="00B32D6C">
        <w:rPr>
          <w:lang w:eastAsia="zh-CN"/>
        </w:rPr>
        <w:t>location;</w:t>
      </w:r>
      <w:r>
        <w:rPr>
          <w:lang w:eastAsia="zh-CN"/>
        </w:rPr>
        <w:t xml:space="preserve"> therefore</w:t>
      </w:r>
      <w:r w:rsidR="00B32D6C">
        <w:rPr>
          <w:lang w:eastAsia="zh-CN"/>
        </w:rPr>
        <w:t>,</w:t>
      </w:r>
      <w:r>
        <w:rPr>
          <w:lang w:eastAsia="zh-CN"/>
        </w:rPr>
        <w:t xml:space="preserve"> their prices can be quite different from each other. Budget hotels are more similar to each other</w:t>
      </w:r>
      <w:r w:rsidR="00662F4C" w:rsidRPr="00662F4C">
        <w:rPr>
          <w:lang w:eastAsia="zh-CN"/>
        </w:rPr>
        <w:t>.</w:t>
      </w:r>
    </w:p>
    <w:p w14:paraId="6F408D0E" w14:textId="77777777" w:rsidR="002C12F2" w:rsidRPr="002C12F2" w:rsidRDefault="002C12F2" w:rsidP="00662F4C">
      <w:pPr>
        <w:rPr>
          <w:lang w:eastAsia="zh-CN"/>
        </w:rPr>
      </w:pPr>
      <w:r>
        <w:rPr>
          <w:lang w:eastAsia="zh-CN"/>
        </w:rPr>
        <w:t>d. The range can also be used</w:t>
      </w:r>
      <w:r w:rsidR="00CA4EF9">
        <w:rPr>
          <w:lang w:eastAsia="zh-CN"/>
        </w:rPr>
        <w:t xml:space="preserve"> to measure the variability for the two types of hotels.</w:t>
      </w:r>
    </w:p>
    <w:p w14:paraId="1A70524A" w14:textId="77777777" w:rsidR="00487630" w:rsidRDefault="00487630" w:rsidP="00662F4C">
      <w:pPr>
        <w:rPr>
          <w:lang w:eastAsia="zh-CN"/>
        </w:rPr>
      </w:pPr>
    </w:p>
    <w:p w14:paraId="6211B2A1" w14:textId="77777777" w:rsidR="00E27FE8" w:rsidRDefault="00F059F3" w:rsidP="00E27FE8">
      <w:pPr>
        <w:rPr>
          <w:lang w:eastAsia="zh-CN"/>
        </w:rPr>
      </w:pPr>
      <w:r>
        <w:rPr>
          <w:lang w:eastAsia="zh-CN"/>
        </w:rPr>
        <w:t>3.35</w:t>
      </w:r>
    </w:p>
    <w:p w14:paraId="5BFEAAD8" w14:textId="77777777" w:rsidR="00E27FE8" w:rsidRPr="00E27FE8" w:rsidRDefault="00E27FE8" w:rsidP="00E27FE8">
      <w:pPr>
        <w:rPr>
          <w:lang w:eastAsia="zh-CN"/>
        </w:rPr>
      </w:pPr>
      <w:r w:rsidRPr="00E27FE8">
        <w:rPr>
          <w:lang w:eastAsia="zh-CN"/>
        </w:rPr>
        <w:t xml:space="preserve">a. CAN: </w:t>
      </w:r>
      <w:r w:rsidRPr="00E27FE8">
        <w:rPr>
          <w:rFonts w:cs="CMMI10"/>
          <w:i/>
          <w:iCs/>
          <w:lang w:eastAsia="zh-CN"/>
        </w:rPr>
        <w:t>Q</w:t>
      </w:r>
      <w:r w:rsidRPr="00E27FE8">
        <w:rPr>
          <w:rFonts w:cs="CMR7"/>
          <w:szCs w:val="14"/>
          <w:vertAlign w:val="subscript"/>
          <w:lang w:eastAsia="zh-CN"/>
        </w:rPr>
        <w:t>1</w:t>
      </w:r>
      <w:r w:rsidRPr="00E27FE8">
        <w:rPr>
          <w:rFonts w:cs="CMR7"/>
          <w:szCs w:val="14"/>
          <w:lang w:eastAsia="zh-CN"/>
        </w:rPr>
        <w:t xml:space="preserve"> </w:t>
      </w:r>
      <w:r>
        <w:rPr>
          <w:rFonts w:ascii="Times New Roman" w:hAnsi="Times New Roman"/>
          <w:szCs w:val="14"/>
          <w:lang w:eastAsia="zh-CN"/>
        </w:rPr>
        <w:t>≈</w:t>
      </w:r>
      <w:r>
        <w:rPr>
          <w:rFonts w:cs="CMR7"/>
          <w:szCs w:val="14"/>
          <w:lang w:eastAsia="zh-CN"/>
        </w:rPr>
        <w:t xml:space="preserve"> </w:t>
      </w:r>
      <w:r w:rsidRPr="00E27FE8">
        <w:rPr>
          <w:lang w:eastAsia="zh-CN"/>
        </w:rPr>
        <w:t>1</w:t>
      </w:r>
      <w:r>
        <w:rPr>
          <w:rFonts w:cs="CMMI10"/>
          <w:i/>
          <w:iCs/>
          <w:lang w:eastAsia="zh-CN"/>
        </w:rPr>
        <w:t>.</w:t>
      </w:r>
      <w:r w:rsidRPr="00E27FE8">
        <w:rPr>
          <w:lang w:eastAsia="zh-CN"/>
        </w:rPr>
        <w:t>45</w:t>
      </w:r>
      <w:r>
        <w:rPr>
          <w:rFonts w:cs="CMMI10"/>
          <w:i/>
          <w:iCs/>
          <w:lang w:eastAsia="zh-CN"/>
        </w:rPr>
        <w:t>,</w:t>
      </w:r>
      <w:r w:rsidRPr="00E27FE8">
        <w:rPr>
          <w:rFonts w:cs="CMMI10"/>
          <w:i/>
          <w:iCs/>
          <w:lang w:eastAsia="zh-CN"/>
        </w:rPr>
        <w:t xml:space="preserve"> Q</w:t>
      </w:r>
      <w:r w:rsidRPr="00E27FE8">
        <w:rPr>
          <w:rFonts w:cs="CMR7"/>
          <w:szCs w:val="14"/>
          <w:vertAlign w:val="subscript"/>
          <w:lang w:eastAsia="zh-CN"/>
        </w:rPr>
        <w:t>2</w:t>
      </w:r>
      <w:r w:rsidRPr="00E27FE8">
        <w:rPr>
          <w:rFonts w:cs="CMR7"/>
          <w:szCs w:val="14"/>
          <w:lang w:eastAsia="zh-CN"/>
        </w:rPr>
        <w:t xml:space="preserve"> </w:t>
      </w:r>
      <w:r>
        <w:rPr>
          <w:rFonts w:ascii="Times New Roman" w:hAnsi="Times New Roman"/>
          <w:szCs w:val="14"/>
          <w:lang w:eastAsia="zh-CN"/>
        </w:rPr>
        <w:t>≈</w:t>
      </w:r>
      <w:r>
        <w:rPr>
          <w:rFonts w:cs="CMR7"/>
          <w:szCs w:val="14"/>
          <w:lang w:eastAsia="zh-CN"/>
        </w:rPr>
        <w:t xml:space="preserve"> </w:t>
      </w:r>
      <w:r w:rsidRPr="00E27FE8">
        <w:rPr>
          <w:lang w:eastAsia="zh-CN"/>
        </w:rPr>
        <w:t>1</w:t>
      </w:r>
      <w:r>
        <w:rPr>
          <w:rFonts w:cs="CMMI10"/>
          <w:i/>
          <w:iCs/>
          <w:lang w:eastAsia="zh-CN"/>
        </w:rPr>
        <w:t>.</w:t>
      </w:r>
      <w:r w:rsidRPr="00E27FE8">
        <w:rPr>
          <w:lang w:eastAsia="zh-CN"/>
        </w:rPr>
        <w:t>65</w:t>
      </w:r>
      <w:r>
        <w:rPr>
          <w:rFonts w:cs="CMMI10"/>
          <w:i/>
          <w:iCs/>
          <w:lang w:eastAsia="zh-CN"/>
        </w:rPr>
        <w:t>,</w:t>
      </w:r>
      <w:r w:rsidRPr="00E27FE8">
        <w:rPr>
          <w:rFonts w:cs="CMMI10"/>
          <w:i/>
          <w:iCs/>
          <w:lang w:eastAsia="zh-CN"/>
        </w:rPr>
        <w:t xml:space="preserve"> Q</w:t>
      </w:r>
      <w:r w:rsidRPr="00E27FE8">
        <w:rPr>
          <w:rFonts w:cs="CMR7"/>
          <w:szCs w:val="14"/>
          <w:vertAlign w:val="subscript"/>
          <w:lang w:eastAsia="zh-CN"/>
        </w:rPr>
        <w:t>3</w:t>
      </w:r>
      <w:r w:rsidRPr="00E27FE8">
        <w:rPr>
          <w:rFonts w:cs="CMR7"/>
          <w:szCs w:val="14"/>
          <w:lang w:eastAsia="zh-CN"/>
        </w:rPr>
        <w:t xml:space="preserve"> </w:t>
      </w:r>
      <w:r>
        <w:rPr>
          <w:rFonts w:ascii="Times New Roman" w:hAnsi="Times New Roman"/>
          <w:szCs w:val="14"/>
          <w:lang w:eastAsia="zh-CN"/>
        </w:rPr>
        <w:t>≈</w:t>
      </w:r>
      <w:r>
        <w:rPr>
          <w:rFonts w:cs="CMR7"/>
          <w:szCs w:val="14"/>
          <w:lang w:eastAsia="zh-CN"/>
        </w:rPr>
        <w:t xml:space="preserve"> </w:t>
      </w:r>
      <w:r w:rsidRPr="00E27FE8">
        <w:rPr>
          <w:lang w:eastAsia="zh-CN"/>
        </w:rPr>
        <w:t>2</w:t>
      </w:r>
      <w:r>
        <w:rPr>
          <w:rFonts w:cs="CMMI10"/>
          <w:i/>
          <w:iCs/>
          <w:lang w:eastAsia="zh-CN"/>
        </w:rPr>
        <w:t>.</w:t>
      </w:r>
      <w:r w:rsidRPr="00E27FE8">
        <w:rPr>
          <w:lang w:eastAsia="zh-CN"/>
        </w:rPr>
        <w:t>4</w:t>
      </w:r>
    </w:p>
    <w:p w14:paraId="53ED10EF" w14:textId="77777777" w:rsidR="00E27FE8" w:rsidRPr="00E27FE8" w:rsidRDefault="00E27FE8" w:rsidP="00E27FE8">
      <w:pPr>
        <w:rPr>
          <w:lang w:eastAsia="zh-CN"/>
        </w:rPr>
      </w:pPr>
      <w:r w:rsidRPr="00E27FE8">
        <w:rPr>
          <w:lang w:eastAsia="zh-CN"/>
        </w:rPr>
        <w:t xml:space="preserve">DRY: </w:t>
      </w:r>
      <w:r w:rsidRPr="00E27FE8">
        <w:rPr>
          <w:rFonts w:cs="CMMI10"/>
          <w:i/>
          <w:iCs/>
          <w:lang w:eastAsia="zh-CN"/>
        </w:rPr>
        <w:t>Q</w:t>
      </w:r>
      <w:r w:rsidRPr="00E27FE8">
        <w:rPr>
          <w:rFonts w:cs="CMR7"/>
          <w:szCs w:val="14"/>
          <w:vertAlign w:val="subscript"/>
          <w:lang w:eastAsia="zh-CN"/>
        </w:rPr>
        <w:t>1</w:t>
      </w:r>
      <w:r w:rsidRPr="00E27FE8">
        <w:rPr>
          <w:rFonts w:cs="CMR7"/>
          <w:szCs w:val="14"/>
          <w:lang w:eastAsia="zh-CN"/>
        </w:rPr>
        <w:t xml:space="preserve"> </w:t>
      </w:r>
      <w:r>
        <w:rPr>
          <w:rFonts w:ascii="Times New Roman" w:hAnsi="Times New Roman"/>
          <w:i/>
          <w:iCs/>
          <w:lang w:eastAsia="zh-CN"/>
        </w:rPr>
        <w:t>≈</w:t>
      </w:r>
      <w:r>
        <w:rPr>
          <w:rFonts w:cs="CMSY10"/>
          <w:i/>
          <w:iCs/>
          <w:lang w:eastAsia="zh-CN"/>
        </w:rPr>
        <w:t xml:space="preserve"> </w:t>
      </w:r>
      <w:r w:rsidRPr="00E27FE8">
        <w:rPr>
          <w:lang w:eastAsia="zh-CN"/>
        </w:rPr>
        <w:t>0</w:t>
      </w:r>
      <w:r>
        <w:rPr>
          <w:rFonts w:cs="CMMI10"/>
          <w:i/>
          <w:iCs/>
          <w:lang w:eastAsia="zh-CN"/>
        </w:rPr>
        <w:t>.</w:t>
      </w:r>
      <w:r w:rsidRPr="00E27FE8">
        <w:rPr>
          <w:lang w:eastAsia="zh-CN"/>
        </w:rPr>
        <w:t>55</w:t>
      </w:r>
      <w:r>
        <w:rPr>
          <w:rFonts w:cs="CMMI10"/>
          <w:i/>
          <w:iCs/>
          <w:lang w:eastAsia="zh-CN"/>
        </w:rPr>
        <w:t>,</w:t>
      </w:r>
      <w:r w:rsidRPr="00E27FE8">
        <w:rPr>
          <w:rFonts w:cs="CMMI10"/>
          <w:i/>
          <w:iCs/>
          <w:lang w:eastAsia="zh-CN"/>
        </w:rPr>
        <w:t xml:space="preserve"> Q</w:t>
      </w:r>
      <w:r w:rsidRPr="00E27FE8">
        <w:rPr>
          <w:rFonts w:cs="CMR7"/>
          <w:szCs w:val="14"/>
          <w:vertAlign w:val="subscript"/>
          <w:lang w:eastAsia="zh-CN"/>
        </w:rPr>
        <w:t>2</w:t>
      </w:r>
      <w:r w:rsidRPr="00E27FE8">
        <w:rPr>
          <w:rFonts w:cs="CMR7"/>
          <w:szCs w:val="14"/>
          <w:lang w:eastAsia="zh-CN"/>
        </w:rPr>
        <w:t xml:space="preserve"> </w:t>
      </w:r>
      <w:r>
        <w:rPr>
          <w:rFonts w:ascii="Times New Roman" w:hAnsi="Times New Roman"/>
          <w:i/>
          <w:iCs/>
          <w:lang w:eastAsia="zh-CN"/>
        </w:rPr>
        <w:t>≈</w:t>
      </w:r>
      <w:r>
        <w:rPr>
          <w:rFonts w:cs="CMSY10"/>
          <w:i/>
          <w:iCs/>
          <w:lang w:eastAsia="zh-CN"/>
        </w:rPr>
        <w:t xml:space="preserve"> </w:t>
      </w:r>
      <w:r w:rsidRPr="00E27FE8">
        <w:rPr>
          <w:lang w:eastAsia="zh-CN"/>
        </w:rPr>
        <w:t>0</w:t>
      </w:r>
      <w:r>
        <w:rPr>
          <w:rFonts w:cs="CMMI10"/>
          <w:i/>
          <w:iCs/>
          <w:lang w:eastAsia="zh-CN"/>
        </w:rPr>
        <w:t>.</w:t>
      </w:r>
      <w:r w:rsidRPr="00E27FE8">
        <w:rPr>
          <w:lang w:eastAsia="zh-CN"/>
        </w:rPr>
        <w:t>60</w:t>
      </w:r>
      <w:r>
        <w:rPr>
          <w:rFonts w:cs="CMMI10"/>
          <w:i/>
          <w:iCs/>
          <w:lang w:eastAsia="zh-CN"/>
        </w:rPr>
        <w:t>,</w:t>
      </w:r>
      <w:r w:rsidRPr="00E27FE8">
        <w:rPr>
          <w:rFonts w:cs="CMMI10"/>
          <w:i/>
          <w:iCs/>
          <w:lang w:eastAsia="zh-CN"/>
        </w:rPr>
        <w:t xml:space="preserve"> Q</w:t>
      </w:r>
      <w:r w:rsidRPr="00E27FE8">
        <w:rPr>
          <w:rFonts w:cs="CMR7"/>
          <w:szCs w:val="14"/>
          <w:vertAlign w:val="subscript"/>
          <w:lang w:eastAsia="zh-CN"/>
        </w:rPr>
        <w:t>3</w:t>
      </w:r>
      <w:r w:rsidRPr="00E27FE8">
        <w:rPr>
          <w:rFonts w:cs="CMR7"/>
          <w:szCs w:val="14"/>
          <w:lang w:eastAsia="zh-CN"/>
        </w:rPr>
        <w:t xml:space="preserve"> </w:t>
      </w:r>
      <w:r>
        <w:rPr>
          <w:rFonts w:ascii="Times New Roman" w:hAnsi="Times New Roman"/>
          <w:i/>
          <w:iCs/>
          <w:lang w:eastAsia="zh-CN"/>
        </w:rPr>
        <w:t>≈</w:t>
      </w:r>
      <w:r>
        <w:rPr>
          <w:rFonts w:cs="CMSY10"/>
          <w:i/>
          <w:iCs/>
          <w:lang w:eastAsia="zh-CN"/>
        </w:rPr>
        <w:t xml:space="preserve"> </w:t>
      </w:r>
      <w:r w:rsidRPr="00E27FE8">
        <w:rPr>
          <w:lang w:eastAsia="zh-CN"/>
        </w:rPr>
        <w:t>0</w:t>
      </w:r>
      <w:r>
        <w:rPr>
          <w:rFonts w:cs="CMMI10"/>
          <w:i/>
          <w:iCs/>
          <w:lang w:eastAsia="zh-CN"/>
        </w:rPr>
        <w:t>.</w:t>
      </w:r>
      <w:r w:rsidRPr="00E27FE8">
        <w:rPr>
          <w:lang w:eastAsia="zh-CN"/>
        </w:rPr>
        <w:t>7</w:t>
      </w:r>
    </w:p>
    <w:p w14:paraId="48AF9350" w14:textId="77777777" w:rsidR="00E27FE8" w:rsidRPr="00E27FE8" w:rsidRDefault="00E27FE8" w:rsidP="00E27FE8">
      <w:pPr>
        <w:rPr>
          <w:lang w:eastAsia="zh-CN"/>
        </w:rPr>
      </w:pPr>
      <w:r w:rsidRPr="00E27FE8">
        <w:rPr>
          <w:lang w:eastAsia="zh-CN"/>
        </w:rPr>
        <w:t>b. Canned dogfood is more expensive (</w:t>
      </w:r>
      <w:r w:rsidR="00CA4EF9">
        <w:rPr>
          <w:lang w:eastAsia="zh-CN"/>
        </w:rPr>
        <w:t>values much greater than those</w:t>
      </w:r>
      <w:r w:rsidRPr="00E27FE8">
        <w:rPr>
          <w:lang w:eastAsia="zh-CN"/>
        </w:rPr>
        <w:t xml:space="preserve"> </w:t>
      </w:r>
      <w:r w:rsidR="00CA4EF9">
        <w:rPr>
          <w:lang w:eastAsia="zh-CN"/>
        </w:rPr>
        <w:t>of</w:t>
      </w:r>
      <w:r w:rsidRPr="00E27FE8">
        <w:rPr>
          <w:lang w:eastAsia="zh-CN"/>
        </w:rPr>
        <w:t xml:space="preserve"> dry dogfood),</w:t>
      </w:r>
      <w:r w:rsidR="00E351DD">
        <w:rPr>
          <w:lang w:eastAsia="zh-CN"/>
        </w:rPr>
        <w:t xml:space="preserve"> </w:t>
      </w:r>
      <w:r w:rsidRPr="00E27FE8">
        <w:rPr>
          <w:lang w:eastAsia="zh-CN"/>
        </w:rPr>
        <w:t>highly skewed to the right with a few large outliers. Dry dogfood is slightly left skewed</w:t>
      </w:r>
      <w:r w:rsidR="00E351DD">
        <w:rPr>
          <w:lang w:eastAsia="zh-CN"/>
        </w:rPr>
        <w:t xml:space="preserve"> </w:t>
      </w:r>
      <w:r w:rsidR="00CA4EF9">
        <w:rPr>
          <w:lang w:eastAsia="zh-CN"/>
        </w:rPr>
        <w:t xml:space="preserve">with </w:t>
      </w:r>
      <w:r w:rsidRPr="00E27FE8">
        <w:rPr>
          <w:lang w:eastAsia="zh-CN"/>
        </w:rPr>
        <w:t>considerably less variability than canned dogfood.</w:t>
      </w:r>
    </w:p>
    <w:p w14:paraId="12B352E2" w14:textId="77777777" w:rsidR="00E27FE8" w:rsidRDefault="00E27FE8" w:rsidP="00E27FE8">
      <w:pPr>
        <w:rPr>
          <w:rFonts w:cs="Arial"/>
        </w:rPr>
      </w:pPr>
    </w:p>
    <w:p w14:paraId="047F7462" w14:textId="77777777" w:rsidR="002F7D4E" w:rsidRPr="00E17312" w:rsidRDefault="00F059F3" w:rsidP="00662F4C">
      <w:pPr>
        <w:rPr>
          <w:rFonts w:cs="Arial"/>
        </w:rPr>
      </w:pPr>
      <w:r>
        <w:rPr>
          <w:rFonts w:cs="Arial"/>
        </w:rPr>
        <w:t>3.40</w:t>
      </w:r>
    </w:p>
    <w:p w14:paraId="28A083A2" w14:textId="77777777" w:rsidR="00E17312" w:rsidRPr="00E17312" w:rsidRDefault="00E17312" w:rsidP="00B63387">
      <w:pPr>
        <w:rPr>
          <w:lang w:eastAsia="zh-CN"/>
        </w:rPr>
      </w:pPr>
      <w:r w:rsidRPr="00E17312">
        <w:rPr>
          <w:lang w:eastAsia="zh-CN"/>
        </w:rPr>
        <w:t>The means an</w:t>
      </w:r>
      <w:r w:rsidR="00330148">
        <w:rPr>
          <w:lang w:eastAsia="zh-CN"/>
        </w:rPr>
        <w:t>d standard deviations are</w:t>
      </w:r>
      <w:r w:rsidRPr="00E17312">
        <w:rPr>
          <w:lang w:eastAsia="zh-CN"/>
        </w:rPr>
        <w:t>:</w:t>
      </w:r>
    </w:p>
    <w:tbl>
      <w:tblPr>
        <w:tblStyle w:val="TableGrid"/>
        <w:tblW w:w="0" w:type="auto"/>
        <w:tblInd w:w="720" w:type="dxa"/>
        <w:tblLook w:val="04A0" w:firstRow="1" w:lastRow="0" w:firstColumn="1" w:lastColumn="0" w:noHBand="0" w:noVBand="1"/>
      </w:tblPr>
      <w:tblGrid>
        <w:gridCol w:w="1097"/>
        <w:gridCol w:w="951"/>
        <w:gridCol w:w="684"/>
      </w:tblGrid>
      <w:tr w:rsidR="008A30EE" w14:paraId="7D54EF0C" w14:textId="77777777" w:rsidTr="00B63387">
        <w:tc>
          <w:tcPr>
            <w:tcW w:w="0" w:type="auto"/>
            <w:vAlign w:val="center"/>
          </w:tcPr>
          <w:p w14:paraId="30E6A1E3" w14:textId="77777777" w:rsidR="008A30EE" w:rsidRDefault="008A30EE" w:rsidP="00B63387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Supplier</w:t>
            </w:r>
          </w:p>
        </w:tc>
        <w:tc>
          <w:tcPr>
            <w:tcW w:w="0" w:type="auto"/>
            <w:vAlign w:val="center"/>
          </w:tcPr>
          <w:p w14:paraId="1ADD589C" w14:textId="77777777" w:rsidR="008A30EE" w:rsidRDefault="00B32D6C" w:rsidP="00B63387">
            <w:pPr>
              <w:jc w:val="center"/>
              <w:rPr>
                <w:lang w:eastAsia="zh-CN"/>
              </w:rPr>
            </w:pPr>
            <w:r w:rsidRPr="00AB6442">
              <w:rPr>
                <w:position w:val="-10"/>
                <w:szCs w:val="24"/>
              </w:rPr>
              <w:object w:dxaOrig="200" w:dyaOrig="320" w14:anchorId="229BDB82">
                <v:shape id="_x0000_i1026" type="#_x0000_t75" style="width:10.2pt;height:16.2pt" o:ole="">
                  <v:imagedata r:id="rId9" o:title=""/>
                </v:shape>
                <o:OLEObject Type="Embed" ProgID="Equation.DSMT4" ShapeID="_x0000_i1026" DrawAspect="Content" ObjectID="_1691476994" r:id="rId10"/>
              </w:object>
            </w:r>
          </w:p>
        </w:tc>
        <w:tc>
          <w:tcPr>
            <w:tcW w:w="0" w:type="auto"/>
            <w:vAlign w:val="center"/>
          </w:tcPr>
          <w:p w14:paraId="389D15AA" w14:textId="77777777" w:rsidR="008A30EE" w:rsidRPr="00B32D6C" w:rsidRDefault="00B32D6C" w:rsidP="00B32D6C">
            <w:pPr>
              <w:jc w:val="center"/>
              <w:rPr>
                <w:rFonts w:cs="Arial"/>
                <w:lang w:eastAsia="zh-CN"/>
              </w:rPr>
            </w:pPr>
            <w:r w:rsidRPr="00B32D6C">
              <w:rPr>
                <w:rFonts w:cs="Arial"/>
                <w:lang w:eastAsia="zh-CN"/>
              </w:rPr>
              <w:t>s</w:t>
            </w:r>
          </w:p>
        </w:tc>
      </w:tr>
      <w:tr w:rsidR="008A30EE" w14:paraId="6E3B4D4D" w14:textId="77777777" w:rsidTr="00B63387">
        <w:tc>
          <w:tcPr>
            <w:tcW w:w="0" w:type="auto"/>
            <w:vAlign w:val="center"/>
          </w:tcPr>
          <w:p w14:paraId="3E63ACD3" w14:textId="77777777" w:rsidR="008A30EE" w:rsidRDefault="008A30EE" w:rsidP="00B63387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1</w:t>
            </w:r>
          </w:p>
        </w:tc>
        <w:tc>
          <w:tcPr>
            <w:tcW w:w="0" w:type="auto"/>
            <w:vAlign w:val="center"/>
          </w:tcPr>
          <w:p w14:paraId="10E9F219" w14:textId="77777777" w:rsidR="008A30EE" w:rsidRDefault="008A30EE" w:rsidP="00B63387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189.23</w:t>
            </w:r>
          </w:p>
        </w:tc>
        <w:tc>
          <w:tcPr>
            <w:tcW w:w="0" w:type="auto"/>
            <w:vAlign w:val="center"/>
          </w:tcPr>
          <w:p w14:paraId="79F95B95" w14:textId="77777777" w:rsidR="008A30EE" w:rsidRDefault="008A30EE" w:rsidP="00B63387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2.96</w:t>
            </w:r>
          </w:p>
        </w:tc>
      </w:tr>
      <w:tr w:rsidR="008A30EE" w14:paraId="65C5DD92" w14:textId="77777777" w:rsidTr="00B63387">
        <w:tc>
          <w:tcPr>
            <w:tcW w:w="0" w:type="auto"/>
            <w:vAlign w:val="center"/>
          </w:tcPr>
          <w:p w14:paraId="74116BA5" w14:textId="77777777" w:rsidR="008A30EE" w:rsidRDefault="008A30EE" w:rsidP="00B63387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2</w:t>
            </w:r>
          </w:p>
        </w:tc>
        <w:tc>
          <w:tcPr>
            <w:tcW w:w="0" w:type="auto"/>
            <w:vAlign w:val="center"/>
          </w:tcPr>
          <w:p w14:paraId="5B5B8FB4" w14:textId="77777777" w:rsidR="008A30EE" w:rsidRDefault="008A30EE" w:rsidP="00B63387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156.28</w:t>
            </w:r>
          </w:p>
        </w:tc>
        <w:tc>
          <w:tcPr>
            <w:tcW w:w="0" w:type="auto"/>
            <w:vAlign w:val="center"/>
          </w:tcPr>
          <w:p w14:paraId="62A4C27B" w14:textId="77777777" w:rsidR="008A30EE" w:rsidRDefault="008A30EE" w:rsidP="00B63387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3.30</w:t>
            </w:r>
          </w:p>
        </w:tc>
      </w:tr>
      <w:tr w:rsidR="008A30EE" w14:paraId="44A17C1F" w14:textId="77777777" w:rsidTr="00B63387">
        <w:tc>
          <w:tcPr>
            <w:tcW w:w="0" w:type="auto"/>
            <w:vAlign w:val="center"/>
          </w:tcPr>
          <w:p w14:paraId="72D211AA" w14:textId="77777777" w:rsidR="008A30EE" w:rsidRDefault="008A30EE" w:rsidP="00B63387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3</w:t>
            </w:r>
          </w:p>
        </w:tc>
        <w:tc>
          <w:tcPr>
            <w:tcW w:w="0" w:type="auto"/>
            <w:vAlign w:val="center"/>
          </w:tcPr>
          <w:p w14:paraId="7FFC889C" w14:textId="77777777" w:rsidR="008A30EE" w:rsidRDefault="008A30EE" w:rsidP="00B63387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203.94</w:t>
            </w:r>
          </w:p>
        </w:tc>
        <w:tc>
          <w:tcPr>
            <w:tcW w:w="0" w:type="auto"/>
            <w:vAlign w:val="center"/>
          </w:tcPr>
          <w:p w14:paraId="1611D192" w14:textId="77777777" w:rsidR="008A30EE" w:rsidRDefault="008A30EE" w:rsidP="00B63387">
            <w:pPr>
              <w:jc w:val="center"/>
              <w:rPr>
                <w:lang w:eastAsia="zh-CN"/>
              </w:rPr>
            </w:pPr>
            <w:r>
              <w:rPr>
                <w:lang w:eastAsia="zh-CN"/>
              </w:rPr>
              <w:t>8.96</w:t>
            </w:r>
          </w:p>
        </w:tc>
      </w:tr>
    </w:tbl>
    <w:p w14:paraId="02237FF1" w14:textId="0DCE910E" w:rsidR="008A30EE" w:rsidRDefault="00B272D8" w:rsidP="00B63387">
      <w:pPr>
        <w:rPr>
          <w:lang w:eastAsia="zh-CN"/>
        </w:rPr>
      </w:pPr>
      <w:r>
        <w:rPr>
          <w:lang w:eastAsia="zh-CN"/>
        </w:rPr>
        <w:t>Put</w:t>
      </w:r>
      <w:r w:rsidR="00B63387">
        <w:rPr>
          <w:lang w:eastAsia="zh-CN"/>
        </w:rPr>
        <w:t xml:space="preserve"> data into a data frame </w:t>
      </w:r>
      <w:r w:rsidR="00B63387" w:rsidRPr="00B63387">
        <w:rPr>
          <w:rFonts w:ascii="Courier New" w:hAnsi="Courier New" w:cs="Courier New"/>
          <w:lang w:eastAsia="zh-CN"/>
        </w:rPr>
        <w:t>lenses</w:t>
      </w:r>
      <w:r w:rsidR="00B63387">
        <w:rPr>
          <w:lang w:eastAsia="zh-CN"/>
        </w:rPr>
        <w:t xml:space="preserve"> </w:t>
      </w:r>
      <w:r w:rsidR="006D2FD9">
        <w:rPr>
          <w:lang w:eastAsia="zh-CN"/>
        </w:rPr>
        <w:t>with</w:t>
      </w:r>
      <w:r w:rsidR="0038490A">
        <w:rPr>
          <w:lang w:eastAsia="zh-CN"/>
        </w:rPr>
        <w:t xml:space="preserve"> two columns: </w:t>
      </w:r>
      <w:r w:rsidR="0038490A" w:rsidRPr="0038490A">
        <w:rPr>
          <w:rFonts w:ascii="Courier New" w:hAnsi="Courier New" w:cs="Courier New"/>
          <w:lang w:eastAsia="zh-CN"/>
        </w:rPr>
        <w:t>dev</w:t>
      </w:r>
      <w:r w:rsidR="0038490A">
        <w:rPr>
          <w:lang w:eastAsia="zh-CN"/>
        </w:rPr>
        <w:t xml:space="preserve"> and </w:t>
      </w:r>
      <w:r w:rsidR="0038490A" w:rsidRPr="0038490A">
        <w:rPr>
          <w:rFonts w:ascii="Courier New" w:hAnsi="Courier New" w:cs="Courier New"/>
          <w:lang w:eastAsia="zh-CN"/>
        </w:rPr>
        <w:t>supplier</w:t>
      </w:r>
      <w:r w:rsidR="0038490A">
        <w:rPr>
          <w:lang w:eastAsia="zh-CN"/>
        </w:rPr>
        <w:t>. T</w:t>
      </w:r>
      <w:r w:rsidR="00B63387">
        <w:rPr>
          <w:lang w:eastAsia="zh-CN"/>
        </w:rPr>
        <w:t xml:space="preserve">hen </w:t>
      </w:r>
      <w:r w:rsidR="0038490A">
        <w:rPr>
          <w:lang w:eastAsia="zh-CN"/>
        </w:rPr>
        <w:t xml:space="preserve">you can </w:t>
      </w:r>
      <w:r w:rsidR="00B63387">
        <w:rPr>
          <w:lang w:eastAsia="zh-CN"/>
        </w:rPr>
        <w:t>use the following code to make the dot plot:</w:t>
      </w:r>
    </w:p>
    <w:p w14:paraId="26EFE963" w14:textId="77777777" w:rsidR="00B63387" w:rsidRDefault="00B63387" w:rsidP="00B63387">
      <w:pPr>
        <w:pStyle w:val="Rcodeandoutput"/>
      </w:pPr>
      <w:r>
        <w:t xml:space="preserve">stripchart(x = lenses$dev ~ lenses$supplier, method = </w:t>
      </w:r>
    </w:p>
    <w:p w14:paraId="5CD95494" w14:textId="77777777" w:rsidR="00B63387" w:rsidRDefault="00B63387" w:rsidP="00B63387">
      <w:pPr>
        <w:pStyle w:val="Rcodeandoutput"/>
      </w:pPr>
      <w:r>
        <w:t xml:space="preserve">   "jitter", vertical = TRUE, pch = 1, main = "Dot plot", </w:t>
      </w:r>
    </w:p>
    <w:p w14:paraId="188EABE7" w14:textId="77777777" w:rsidR="00B63387" w:rsidRDefault="00B63387" w:rsidP="00B63387">
      <w:pPr>
        <w:pStyle w:val="Rcodeandoutput"/>
        <w:ind w:firstLine="480"/>
      </w:pPr>
      <w:r>
        <w:t>ylab = "Deviations from Target Power Value", xlab = "Supplier")</w:t>
      </w:r>
    </w:p>
    <w:p w14:paraId="3465733E" w14:textId="77777777" w:rsidR="00A6231F" w:rsidRDefault="00A6231F" w:rsidP="00A6231F">
      <w:r>
        <w:t>The 20% and 80% quantile of the deviations of all supplie</w:t>
      </w:r>
      <w:r w:rsidR="00CE5352">
        <w:t>rs combined can be calculated to be 157.6 and 202.2 respectively.</w:t>
      </w:r>
    </w:p>
    <w:p w14:paraId="3302DF73" w14:textId="77777777" w:rsidR="00A6231F" w:rsidRPr="00A6231F" w:rsidRDefault="00A6231F" w:rsidP="00A6231F">
      <w:pPr>
        <w:pStyle w:val="Rcodeandoutput"/>
      </w:pPr>
      <w:r w:rsidRPr="00A6231F">
        <w:t xml:space="preserve">quantile(x = </w:t>
      </w:r>
      <w:r>
        <w:t>lense</w:t>
      </w:r>
      <w:r w:rsidRPr="00A6231F">
        <w:t>$</w:t>
      </w:r>
      <w:r>
        <w:t>dev</w:t>
      </w:r>
      <w:r w:rsidRPr="00A6231F">
        <w:t xml:space="preserve">, probs = </w:t>
      </w:r>
      <w:r>
        <w:t>c(</w:t>
      </w:r>
      <w:r w:rsidRPr="00A6231F">
        <w:t>0.2,</w:t>
      </w:r>
      <w:r>
        <w:t>0.8),</w:t>
      </w:r>
      <w:r w:rsidRPr="00A6231F">
        <w:t xml:space="preserve"> type = 5)</w:t>
      </w:r>
    </w:p>
    <w:p w14:paraId="10431506" w14:textId="77777777" w:rsidR="00B63387" w:rsidRPr="00B63387" w:rsidRDefault="00E17312" w:rsidP="00B63387">
      <w:pPr>
        <w:rPr>
          <w:lang w:eastAsia="zh-CN"/>
        </w:rPr>
      </w:pPr>
      <w:r w:rsidRPr="00B63387">
        <w:rPr>
          <w:lang w:eastAsia="zh-CN"/>
        </w:rPr>
        <w:t>b.</w:t>
      </w:r>
      <w:r w:rsidR="001C269F">
        <w:rPr>
          <w:lang w:eastAsia="zh-CN"/>
        </w:rPr>
        <w:t xml:space="preserve"> </w:t>
      </w:r>
      <w:r w:rsidR="00A742F4">
        <w:rPr>
          <w:lang w:eastAsia="zh-CN"/>
        </w:rPr>
        <w:t>T</w:t>
      </w:r>
      <w:r w:rsidR="00B63387" w:rsidRPr="00B63387">
        <w:rPr>
          <w:lang w:eastAsia="zh-CN"/>
        </w:rPr>
        <w:t>he three distributions are relatively symmetric but supplier 3 is considerably more</w:t>
      </w:r>
      <w:r w:rsidR="00B63387">
        <w:rPr>
          <w:lang w:eastAsia="zh-CN"/>
        </w:rPr>
        <w:t xml:space="preserve"> </w:t>
      </w:r>
      <w:r w:rsidR="00B63387" w:rsidRPr="00B63387">
        <w:rPr>
          <w:lang w:eastAsia="zh-CN"/>
        </w:rPr>
        <w:t xml:space="preserve">variable and is </w:t>
      </w:r>
      <w:r w:rsidR="00F112BE">
        <w:rPr>
          <w:lang w:eastAsia="zh-CN"/>
        </w:rPr>
        <w:t xml:space="preserve">overall higher than supplier 1 and </w:t>
      </w:r>
      <w:r w:rsidR="00B63387" w:rsidRPr="00B63387">
        <w:rPr>
          <w:lang w:eastAsia="zh-CN"/>
        </w:rPr>
        <w:t>2’s values.</w:t>
      </w:r>
      <w:r w:rsidR="00F112BE">
        <w:rPr>
          <w:lang w:eastAsia="zh-CN"/>
        </w:rPr>
        <w:t xml:space="preserve"> Supplier 1 has on average larger values than supplier 2.</w:t>
      </w:r>
    </w:p>
    <w:p w14:paraId="788A3D46" w14:textId="77777777" w:rsidR="00B63387" w:rsidRPr="00B63387" w:rsidRDefault="00B63387" w:rsidP="00B63387">
      <w:pPr>
        <w:rPr>
          <w:lang w:eastAsia="zh-CN"/>
        </w:rPr>
      </w:pPr>
      <w:r w:rsidRPr="00B63387">
        <w:rPr>
          <w:lang w:eastAsia="zh-CN"/>
        </w:rPr>
        <w:t>c. Supplier 3 has the largest mean but also the largest standard deviation.</w:t>
      </w:r>
      <w:r>
        <w:rPr>
          <w:lang w:eastAsia="zh-CN"/>
        </w:rPr>
        <w:t xml:space="preserve"> </w:t>
      </w:r>
      <w:r w:rsidRPr="00B63387">
        <w:rPr>
          <w:lang w:eastAsia="zh-CN"/>
        </w:rPr>
        <w:t>Suppliers 1 and 2 have similar variability but supplier 1 has a greater mean</w:t>
      </w:r>
      <w:r>
        <w:rPr>
          <w:lang w:eastAsia="zh-CN"/>
        </w:rPr>
        <w:t xml:space="preserve"> </w:t>
      </w:r>
      <w:r w:rsidRPr="00B63387">
        <w:rPr>
          <w:lang w:eastAsia="zh-CN"/>
        </w:rPr>
        <w:t>than supplier 2.</w:t>
      </w:r>
    </w:p>
    <w:p w14:paraId="6A5DAC2D" w14:textId="77777777" w:rsidR="00B63387" w:rsidRPr="00B63387" w:rsidRDefault="00B63387" w:rsidP="00B63387">
      <w:r w:rsidRPr="00B63387">
        <w:rPr>
          <w:lang w:eastAsia="zh-CN"/>
        </w:rPr>
        <w:t xml:space="preserve">d. Supplier 2 because it has the smallest mean and </w:t>
      </w:r>
      <w:r w:rsidR="00F112BE">
        <w:rPr>
          <w:lang w:eastAsia="zh-CN"/>
        </w:rPr>
        <w:t>has about</w:t>
      </w:r>
      <w:r w:rsidRPr="00B63387">
        <w:rPr>
          <w:lang w:eastAsia="zh-CN"/>
        </w:rPr>
        <w:t xml:space="preserve"> the same</w:t>
      </w:r>
      <w:r>
        <w:rPr>
          <w:lang w:eastAsia="zh-CN"/>
        </w:rPr>
        <w:t xml:space="preserve"> </w:t>
      </w:r>
      <w:r w:rsidRPr="00B63387">
        <w:rPr>
          <w:lang w:eastAsia="zh-CN"/>
        </w:rPr>
        <w:t>degree of variability as supplier 1.</w:t>
      </w:r>
    </w:p>
    <w:p w14:paraId="26A31D08" w14:textId="77777777" w:rsidR="00E17312" w:rsidRDefault="00E17312" w:rsidP="00E17312">
      <w:pPr>
        <w:rPr>
          <w:rFonts w:cs="Arial"/>
        </w:rPr>
      </w:pPr>
    </w:p>
    <w:p w14:paraId="5A9D77D9" w14:textId="77777777" w:rsidR="0038490A" w:rsidRDefault="00F059F3" w:rsidP="0038490A">
      <w:pPr>
        <w:rPr>
          <w:lang w:eastAsia="zh-CN"/>
        </w:rPr>
      </w:pPr>
      <w:r>
        <w:rPr>
          <w:lang w:eastAsia="zh-CN"/>
        </w:rPr>
        <w:t>3.43</w:t>
      </w:r>
    </w:p>
    <w:p w14:paraId="660BA5A8" w14:textId="77777777" w:rsidR="0038490A" w:rsidRDefault="0038490A" w:rsidP="0038490A">
      <w:pPr>
        <w:rPr>
          <w:lang w:eastAsia="zh-CN"/>
        </w:rPr>
      </w:pPr>
      <w:r>
        <w:rPr>
          <w:lang w:eastAsia="zh-CN"/>
        </w:rPr>
        <w:lastRenderedPageBreak/>
        <w:t>a. Mean = 57.5, Median = 34.0</w:t>
      </w:r>
    </w:p>
    <w:p w14:paraId="67DF1876" w14:textId="77777777" w:rsidR="0038490A" w:rsidRDefault="0038490A" w:rsidP="0038490A">
      <w:pPr>
        <w:rPr>
          <w:lang w:eastAsia="zh-CN"/>
        </w:rPr>
      </w:pPr>
      <w:r>
        <w:rPr>
          <w:lang w:eastAsia="zh-CN"/>
        </w:rPr>
        <w:t>b. Median since the data has a few very large values which results in the mean being larger than all but a few of the data values.</w:t>
      </w:r>
    </w:p>
    <w:p w14:paraId="74BA5F6D" w14:textId="77777777" w:rsidR="0038490A" w:rsidRDefault="0038490A" w:rsidP="0038490A">
      <w:pPr>
        <w:rPr>
          <w:lang w:eastAsia="zh-CN"/>
        </w:rPr>
      </w:pPr>
      <w:r>
        <w:rPr>
          <w:lang w:eastAsia="zh-CN"/>
        </w:rPr>
        <w:t xml:space="preserve">c. Range = 273, </w:t>
      </w:r>
      <w:r w:rsidRPr="004B62F6">
        <w:rPr>
          <w:lang w:eastAsia="zh-CN"/>
        </w:rPr>
        <w:t>s</w:t>
      </w:r>
      <w:r>
        <w:rPr>
          <w:lang w:eastAsia="zh-CN"/>
        </w:rPr>
        <w:t xml:space="preserve"> = 70.2</w:t>
      </w:r>
    </w:p>
    <w:p w14:paraId="2CEBBC67" w14:textId="76D9CA99" w:rsidR="0038490A" w:rsidRDefault="0038490A" w:rsidP="0038490A">
      <w:pPr>
        <w:rPr>
          <w:lang w:eastAsia="zh-CN"/>
        </w:rPr>
      </w:pPr>
      <w:r>
        <w:rPr>
          <w:lang w:eastAsia="zh-CN"/>
        </w:rPr>
        <w:t xml:space="preserve">d. </w:t>
      </w:r>
      <w:r w:rsidR="00DC4258">
        <w:rPr>
          <w:lang w:eastAsia="zh-CN"/>
        </w:rPr>
        <w:t xml:space="preserve">One way to approximate the standard deviation is to use the range divided by 4. A question about this will not be on any projects or tests. </w:t>
      </w:r>
      <w:bookmarkStart w:id="0" w:name="_GoBack"/>
      <w:bookmarkEnd w:id="0"/>
      <w:r>
        <w:rPr>
          <w:lang w:eastAsia="zh-CN"/>
        </w:rPr>
        <w:t xml:space="preserve">Using the approximation, </w:t>
      </w:r>
      <w:r w:rsidRPr="004B62F6">
        <w:rPr>
          <w:rFonts w:ascii="CMMI10" w:hAnsi="CMMI10" w:cs="CMMI10"/>
          <w:iCs/>
          <w:lang w:eastAsia="zh-CN"/>
        </w:rPr>
        <w:t>s</w:t>
      </w:r>
      <w:r w:rsidRPr="0038490A">
        <w:rPr>
          <w:rFonts w:ascii="CMMI10" w:hAnsi="CMMI10" w:cs="CMMI10"/>
          <w:iCs/>
          <w:lang w:eastAsia="zh-CN"/>
        </w:rPr>
        <w:t xml:space="preserve"> </w:t>
      </w:r>
      <w:r w:rsidRPr="0038490A">
        <w:rPr>
          <w:rFonts w:ascii="Times New Roman" w:hAnsi="Times New Roman"/>
          <w:iCs/>
          <w:lang w:eastAsia="zh-CN"/>
        </w:rPr>
        <w:t>≈</w:t>
      </w:r>
      <w:r w:rsidRPr="0038490A">
        <w:rPr>
          <w:rFonts w:ascii="CMMI10" w:hAnsi="CMMI10" w:cs="CMMI10"/>
          <w:iCs/>
          <w:lang w:eastAsia="zh-CN"/>
        </w:rPr>
        <w:t xml:space="preserve"> range/</w:t>
      </w:r>
      <w:r>
        <w:rPr>
          <w:lang w:eastAsia="zh-CN"/>
        </w:rPr>
        <w:t xml:space="preserve">4 = 273 </w:t>
      </w:r>
      <w:r>
        <w:rPr>
          <w:rFonts w:ascii="CMMI10" w:hAnsi="CMMI10" w:cs="CMMI10"/>
          <w:i/>
          <w:iCs/>
          <w:lang w:eastAsia="zh-CN"/>
        </w:rPr>
        <w:t xml:space="preserve">= </w:t>
      </w:r>
      <w:r>
        <w:rPr>
          <w:lang w:eastAsia="zh-CN"/>
        </w:rPr>
        <w:t>4 = 68</w:t>
      </w:r>
      <w:r w:rsidRPr="0038490A">
        <w:rPr>
          <w:rFonts w:ascii="CMMI10" w:hAnsi="CMMI10" w:cs="CMMI10"/>
          <w:iCs/>
          <w:lang w:eastAsia="zh-CN"/>
        </w:rPr>
        <w:t>.</w:t>
      </w:r>
      <w:r>
        <w:rPr>
          <w:lang w:eastAsia="zh-CN"/>
        </w:rPr>
        <w:t>3. The approximation is fairly accurate.</w:t>
      </w:r>
      <w:r w:rsidR="00DC4258">
        <w:rPr>
          <w:lang w:eastAsia="zh-CN"/>
        </w:rPr>
        <w:t xml:space="preserve"> </w:t>
      </w:r>
    </w:p>
    <w:p w14:paraId="6AA79328" w14:textId="77777777" w:rsidR="0038490A" w:rsidRDefault="0038490A" w:rsidP="0038490A">
      <w:pPr>
        <w:rPr>
          <w:lang w:eastAsia="zh-CN"/>
        </w:rPr>
      </w:pPr>
      <w:r>
        <w:rPr>
          <w:lang w:eastAsia="zh-CN"/>
        </w:rPr>
        <w:t xml:space="preserve">e. </w:t>
      </w:r>
    </w:p>
    <w:p w14:paraId="39C55A45" w14:textId="77777777" w:rsidR="0038490A" w:rsidRPr="0038490A" w:rsidRDefault="0038490A" w:rsidP="0038490A">
      <w:pPr>
        <w:rPr>
          <w:lang w:eastAsia="zh-CN"/>
        </w:rPr>
      </w:pPr>
      <w:r w:rsidRPr="0038490A">
        <w:rPr>
          <w:lang w:eastAsia="zh-CN"/>
        </w:rPr>
        <w:t>(</w:t>
      </w:r>
      <w:r w:rsidRPr="0038490A">
        <w:rPr>
          <w:rFonts w:ascii="CMSY10" w:hAnsi="CMSY10" w:cs="CMSY10"/>
          <w:iCs/>
          <w:lang w:eastAsia="zh-CN"/>
        </w:rPr>
        <w:t>-</w:t>
      </w:r>
      <w:r w:rsidRPr="0038490A">
        <w:rPr>
          <w:lang w:eastAsia="zh-CN"/>
        </w:rPr>
        <w:t>12</w:t>
      </w:r>
      <w:r w:rsidRPr="0038490A">
        <w:rPr>
          <w:rFonts w:ascii="CMMI10" w:hAnsi="CMMI10" w:cs="CMMI10"/>
          <w:iCs/>
          <w:lang w:eastAsia="zh-CN"/>
        </w:rPr>
        <w:t>.</w:t>
      </w:r>
      <w:r w:rsidRPr="0038490A">
        <w:rPr>
          <w:lang w:eastAsia="zh-CN"/>
        </w:rPr>
        <w:t>7</w:t>
      </w:r>
      <w:r w:rsidRPr="0038490A">
        <w:rPr>
          <w:rFonts w:ascii="CMMI10" w:hAnsi="CMMI10" w:cs="CMMI10"/>
          <w:iCs/>
          <w:lang w:eastAsia="zh-CN"/>
        </w:rPr>
        <w:t xml:space="preserve">, </w:t>
      </w:r>
      <w:r w:rsidRPr="0038490A">
        <w:rPr>
          <w:lang w:eastAsia="zh-CN"/>
        </w:rPr>
        <w:t>127</w:t>
      </w:r>
      <w:r w:rsidRPr="0038490A">
        <w:rPr>
          <w:rFonts w:ascii="CMMI10" w:hAnsi="CMMI10" w:cs="CMMI10"/>
          <w:iCs/>
          <w:lang w:eastAsia="zh-CN"/>
        </w:rPr>
        <w:t>.</w:t>
      </w:r>
      <w:r w:rsidRPr="0038490A">
        <w:rPr>
          <w:lang w:eastAsia="zh-CN"/>
        </w:rPr>
        <w:t>7); yields 82%</w:t>
      </w:r>
    </w:p>
    <w:p w14:paraId="6324E2C1" w14:textId="77777777" w:rsidR="0038490A" w:rsidRPr="0038490A" w:rsidRDefault="0038490A" w:rsidP="0038490A">
      <w:pPr>
        <w:rPr>
          <w:lang w:eastAsia="zh-CN"/>
        </w:rPr>
      </w:pPr>
      <w:r w:rsidRPr="0038490A">
        <w:rPr>
          <w:lang w:eastAsia="zh-CN"/>
        </w:rPr>
        <w:t>(</w:t>
      </w:r>
      <w:r w:rsidRPr="0038490A">
        <w:rPr>
          <w:rFonts w:ascii="CMSY10" w:hAnsi="CMSY10" w:cs="CMSY10"/>
          <w:iCs/>
          <w:lang w:eastAsia="zh-CN"/>
        </w:rPr>
        <w:t>-</w:t>
      </w:r>
      <w:r w:rsidRPr="0038490A">
        <w:rPr>
          <w:lang w:eastAsia="zh-CN"/>
        </w:rPr>
        <w:t>82</w:t>
      </w:r>
      <w:r w:rsidRPr="0038490A">
        <w:rPr>
          <w:rFonts w:ascii="CMMI10" w:hAnsi="CMMI10" w:cs="CMMI10"/>
          <w:iCs/>
          <w:lang w:eastAsia="zh-CN"/>
        </w:rPr>
        <w:t>.</w:t>
      </w:r>
      <w:r w:rsidRPr="0038490A">
        <w:rPr>
          <w:lang w:eastAsia="zh-CN"/>
        </w:rPr>
        <w:t>9</w:t>
      </w:r>
      <w:r w:rsidRPr="0038490A">
        <w:rPr>
          <w:rFonts w:ascii="CMMI10" w:hAnsi="CMMI10" w:cs="CMMI10"/>
          <w:iCs/>
          <w:lang w:eastAsia="zh-CN"/>
        </w:rPr>
        <w:t xml:space="preserve">, </w:t>
      </w:r>
      <w:r w:rsidRPr="0038490A">
        <w:rPr>
          <w:lang w:eastAsia="zh-CN"/>
        </w:rPr>
        <w:t>197</w:t>
      </w:r>
      <w:r w:rsidRPr="0038490A">
        <w:rPr>
          <w:rFonts w:ascii="CMMI10" w:hAnsi="CMMI10" w:cs="CMMI10"/>
          <w:iCs/>
          <w:lang w:eastAsia="zh-CN"/>
        </w:rPr>
        <w:t>.</w:t>
      </w:r>
      <w:r w:rsidRPr="0038490A">
        <w:rPr>
          <w:lang w:eastAsia="zh-CN"/>
        </w:rPr>
        <w:t>0); yields 94%</w:t>
      </w:r>
    </w:p>
    <w:p w14:paraId="191BF037" w14:textId="77777777" w:rsidR="0038490A" w:rsidRDefault="0038490A" w:rsidP="0038490A">
      <w:pPr>
        <w:rPr>
          <w:lang w:eastAsia="zh-CN"/>
        </w:rPr>
      </w:pPr>
      <w:r w:rsidRPr="0038490A">
        <w:rPr>
          <w:lang w:eastAsia="zh-CN"/>
        </w:rPr>
        <w:t>(</w:t>
      </w:r>
      <w:r w:rsidRPr="0038490A">
        <w:rPr>
          <w:rFonts w:ascii="CMSY10" w:hAnsi="CMSY10" w:cs="CMSY10"/>
          <w:iCs/>
          <w:lang w:eastAsia="zh-CN"/>
        </w:rPr>
        <w:t>-</w:t>
      </w:r>
      <w:r w:rsidRPr="0038490A">
        <w:rPr>
          <w:lang w:eastAsia="zh-CN"/>
        </w:rPr>
        <w:t>153</w:t>
      </w:r>
      <w:r w:rsidRPr="0038490A">
        <w:rPr>
          <w:rFonts w:ascii="CMMI10" w:hAnsi="CMMI10" w:cs="CMMI10"/>
          <w:iCs/>
          <w:lang w:eastAsia="zh-CN"/>
        </w:rPr>
        <w:t>.</w:t>
      </w:r>
      <w:r w:rsidRPr="0038490A">
        <w:rPr>
          <w:lang w:eastAsia="zh-CN"/>
        </w:rPr>
        <w:t>1</w:t>
      </w:r>
      <w:r w:rsidRPr="0038490A">
        <w:rPr>
          <w:rFonts w:ascii="CMMI10" w:hAnsi="CMMI10" w:cs="CMMI10"/>
          <w:iCs/>
          <w:lang w:eastAsia="zh-CN"/>
        </w:rPr>
        <w:t xml:space="preserve">, </w:t>
      </w:r>
      <w:r w:rsidRPr="0038490A">
        <w:rPr>
          <w:lang w:eastAsia="zh-CN"/>
        </w:rPr>
        <w:t>268</w:t>
      </w:r>
      <w:r w:rsidRPr="0038490A">
        <w:rPr>
          <w:rFonts w:ascii="CMMI10" w:hAnsi="CMMI10" w:cs="CMMI10"/>
          <w:iCs/>
          <w:lang w:eastAsia="zh-CN"/>
        </w:rPr>
        <w:t>.</w:t>
      </w:r>
      <w:r w:rsidRPr="0038490A">
        <w:rPr>
          <w:lang w:eastAsia="zh-CN"/>
        </w:rPr>
        <w:t>1); yields 97%</w:t>
      </w:r>
    </w:p>
    <w:p w14:paraId="5FDB293F" w14:textId="77777777" w:rsidR="006D2FD9" w:rsidRDefault="006D2FD9" w:rsidP="006D2FD9">
      <w:r>
        <w:rPr>
          <w:lang w:eastAsia="zh-CN"/>
        </w:rPr>
        <w:t xml:space="preserve">Read the data into object </w:t>
      </w:r>
      <w:r>
        <w:rPr>
          <w:rFonts w:ascii="Courier New" w:hAnsi="Courier New" w:cs="Courier New"/>
          <w:lang w:eastAsia="zh-CN"/>
        </w:rPr>
        <w:t>y</w:t>
      </w:r>
      <w:r w:rsidRPr="006D2FD9">
        <w:t>, then use</w:t>
      </w:r>
      <w:r w:rsidR="004B62F6">
        <w:t xml:space="preserve"> the following code</w:t>
      </w:r>
      <w:r>
        <w:t xml:space="preserve"> to calculate </w:t>
      </w:r>
      <w:r w:rsidRPr="006D2FD9">
        <w:rPr>
          <w:position w:val="-10"/>
        </w:rPr>
        <w:object w:dxaOrig="680" w:dyaOrig="320" w14:anchorId="5040CB1D">
          <v:shape id="_x0000_i1027" type="#_x0000_t75" style="width:34.4pt;height:16.1pt" o:ole="">
            <v:imagedata r:id="rId11" o:title=""/>
          </v:shape>
          <o:OLEObject Type="Embed" ProgID="Equation.DSMT4" ShapeID="_x0000_i1027" DrawAspect="Content" ObjectID="_1691476995" r:id="rId12"/>
        </w:object>
      </w:r>
    </w:p>
    <w:p w14:paraId="75CA49B9" w14:textId="77777777" w:rsidR="006D2FD9" w:rsidRDefault="005E566B" w:rsidP="006D2FD9">
      <w:pPr>
        <w:pStyle w:val="Rcodeandoutput"/>
      </w:pPr>
      <w:r>
        <w:t xml:space="preserve">save.interval &lt;- </w:t>
      </w:r>
      <w:r w:rsidR="006D2FD9">
        <w:t>data.frame(lower = mean(y) - 2*sd(y), upper = mean(y) + 2*sd(</w:t>
      </w:r>
      <w:r w:rsidR="006D2FD9" w:rsidRPr="004603D4">
        <w:t>y))</w:t>
      </w:r>
    </w:p>
    <w:p w14:paraId="6C7B375D" w14:textId="77777777" w:rsidR="006D2FD9" w:rsidRDefault="006D2FD9" w:rsidP="006D2FD9">
      <w:pPr>
        <w:rPr>
          <w:position w:val="-10"/>
        </w:rPr>
      </w:pPr>
      <w:r>
        <w:t xml:space="preserve">and similarly for </w:t>
      </w:r>
      <w:r w:rsidRPr="006D2FD9">
        <w:rPr>
          <w:position w:val="-10"/>
        </w:rPr>
        <w:object w:dxaOrig="560" w:dyaOrig="320" w14:anchorId="60BCFCE9">
          <v:shape id="_x0000_i1028" type="#_x0000_t75" style="width:27.95pt;height:16.1pt" o:ole="">
            <v:imagedata r:id="rId13" o:title=""/>
          </v:shape>
          <o:OLEObject Type="Embed" ProgID="Equation.DSMT4" ShapeID="_x0000_i1028" DrawAspect="Content" ObjectID="_1691476996" r:id="rId14"/>
        </w:object>
      </w:r>
      <w:r>
        <w:t xml:space="preserve"> and </w:t>
      </w:r>
      <w:r w:rsidRPr="006D2FD9">
        <w:rPr>
          <w:position w:val="-10"/>
        </w:rPr>
        <w:object w:dxaOrig="720" w:dyaOrig="320" w14:anchorId="4D3F6DA1">
          <v:shape id="_x0000_i1029" type="#_x0000_t75" style="width:36pt;height:16.1pt" o:ole="">
            <v:imagedata r:id="rId15" o:title=""/>
          </v:shape>
          <o:OLEObject Type="Embed" ProgID="Equation.DSMT4" ShapeID="_x0000_i1029" DrawAspect="Content" ObjectID="_1691476997" r:id="rId16"/>
        </w:object>
      </w:r>
    </w:p>
    <w:p w14:paraId="4E07E00C" w14:textId="77777777" w:rsidR="005E566B" w:rsidRDefault="005E566B" w:rsidP="006D2FD9">
      <w:pPr>
        <w:rPr>
          <w:position w:val="-10"/>
        </w:rPr>
      </w:pPr>
      <w:r>
        <w:rPr>
          <w:position w:val="-10"/>
        </w:rPr>
        <w:t xml:space="preserve">The </w:t>
      </w:r>
      <w:r w:rsidR="004B62F6">
        <w:rPr>
          <w:position w:val="-10"/>
        </w:rPr>
        <w:t>percentage</w:t>
      </w:r>
      <w:r>
        <w:rPr>
          <w:position w:val="-10"/>
        </w:rPr>
        <w:t xml:space="preserve"> of demands between failures falling in each of the three intervals can be calculated by</w:t>
      </w:r>
    </w:p>
    <w:p w14:paraId="1F2B108A" w14:textId="77777777" w:rsidR="005E566B" w:rsidRPr="004603D4" w:rsidRDefault="005E566B" w:rsidP="005E566B">
      <w:pPr>
        <w:pStyle w:val="Rcodeandoutput"/>
      </w:pPr>
      <w:r>
        <w:t>sum(</w:t>
      </w:r>
      <w:r w:rsidRPr="005E566B">
        <w:t xml:space="preserve">y </w:t>
      </w:r>
      <w:r w:rsidR="001C269F">
        <w:t>&lt;</w:t>
      </w:r>
      <w:r w:rsidRPr="005E566B">
        <w:t xml:space="preserve"> save.interval$upper</w:t>
      </w:r>
      <w:r>
        <w:t xml:space="preserve"> &amp; y </w:t>
      </w:r>
      <w:r w:rsidR="001C269F">
        <w:t>&gt;</w:t>
      </w:r>
      <w:r>
        <w:t xml:space="preserve"> </w:t>
      </w:r>
      <w:r w:rsidRPr="005E566B">
        <w:t>save.interval$lower)</w:t>
      </w:r>
      <w:r>
        <w:t>/length(y)</w:t>
      </w:r>
    </w:p>
    <w:p w14:paraId="5226525A" w14:textId="77777777" w:rsidR="0038490A" w:rsidRDefault="0038490A" w:rsidP="0038490A">
      <w:pPr>
        <w:rPr>
          <w:lang w:eastAsia="zh-CN"/>
        </w:rPr>
      </w:pPr>
      <w:r>
        <w:rPr>
          <w:lang w:eastAsia="zh-CN"/>
        </w:rPr>
        <w:t>The</w:t>
      </w:r>
      <w:r w:rsidR="005E566B">
        <w:rPr>
          <w:lang w:eastAsia="zh-CN"/>
        </w:rPr>
        <w:t xml:space="preserve"> first</w:t>
      </w:r>
      <w:r>
        <w:rPr>
          <w:lang w:eastAsia="zh-CN"/>
        </w:rPr>
        <w:t xml:space="preserve"> percentage do</w:t>
      </w:r>
      <w:r w:rsidR="005E566B">
        <w:rPr>
          <w:lang w:eastAsia="zh-CN"/>
        </w:rPr>
        <w:t>es</w:t>
      </w:r>
      <w:r>
        <w:rPr>
          <w:lang w:eastAsia="zh-CN"/>
        </w:rPr>
        <w:t xml:space="preserve"> not match the Empirical Rule well </w:t>
      </w:r>
      <w:r w:rsidR="005E566B">
        <w:rPr>
          <w:lang w:eastAsia="zh-CN"/>
        </w:rPr>
        <w:t>(</w:t>
      </w:r>
      <w:r>
        <w:rPr>
          <w:lang w:eastAsia="zh-CN"/>
        </w:rPr>
        <w:t>68%</w:t>
      </w:r>
      <w:r w:rsidR="005E566B">
        <w:rPr>
          <w:lang w:eastAsia="zh-CN"/>
        </w:rPr>
        <w:t>) and the other two percentages approximate fairly well</w:t>
      </w:r>
      <w:r>
        <w:rPr>
          <w:lang w:eastAsia="zh-CN"/>
        </w:rPr>
        <w:t xml:space="preserve"> </w:t>
      </w:r>
      <w:r w:rsidR="005E566B">
        <w:rPr>
          <w:lang w:eastAsia="zh-CN"/>
        </w:rPr>
        <w:t>(</w:t>
      </w:r>
      <w:r>
        <w:rPr>
          <w:lang w:eastAsia="zh-CN"/>
        </w:rPr>
        <w:t>95% and 99.7%</w:t>
      </w:r>
      <w:r w:rsidR="005E566B">
        <w:rPr>
          <w:lang w:eastAsia="zh-CN"/>
        </w:rPr>
        <w:t>).</w:t>
      </w:r>
    </w:p>
    <w:p w14:paraId="233226D5" w14:textId="77777777" w:rsidR="005E566B" w:rsidRDefault="005E566B" w:rsidP="0038490A">
      <w:pPr>
        <w:rPr>
          <w:lang w:eastAsia="zh-CN"/>
        </w:rPr>
      </w:pPr>
      <w:r>
        <w:rPr>
          <w:lang w:eastAsia="zh-CN"/>
        </w:rPr>
        <w:t>Using the rule of thumb, the percentages for the last two intervals are 75</w:t>
      </w:r>
      <w:r w:rsidR="00AD48C2">
        <w:rPr>
          <w:lang w:eastAsia="zh-CN"/>
        </w:rPr>
        <w:t xml:space="preserve">% and 89%. They are </w:t>
      </w:r>
      <w:r w:rsidR="001C269F">
        <w:rPr>
          <w:lang w:eastAsia="zh-CN"/>
        </w:rPr>
        <w:t>much lower than the actual percentages</w:t>
      </w:r>
      <w:r w:rsidR="00AD48C2">
        <w:rPr>
          <w:lang w:eastAsia="zh-CN"/>
        </w:rPr>
        <w:t xml:space="preserve"> </w:t>
      </w:r>
      <w:r w:rsidR="004B62F6">
        <w:rPr>
          <w:lang w:eastAsia="zh-CN"/>
        </w:rPr>
        <w:t>because</w:t>
      </w:r>
      <w:r w:rsidR="00AD48C2">
        <w:rPr>
          <w:lang w:eastAsia="zh-CN"/>
        </w:rPr>
        <w:t xml:space="preserve"> the rule of thumb gives the lower bound o</w:t>
      </w:r>
      <w:r w:rsidR="001C269F">
        <w:rPr>
          <w:lang w:eastAsia="zh-CN"/>
        </w:rPr>
        <w:t>f</w:t>
      </w:r>
      <w:r w:rsidR="00AD48C2">
        <w:rPr>
          <w:lang w:eastAsia="zh-CN"/>
        </w:rPr>
        <w:t xml:space="preserve"> the percentages and is often too conservative.</w:t>
      </w:r>
    </w:p>
    <w:p w14:paraId="56086E94" w14:textId="77777777" w:rsidR="0038490A" w:rsidRDefault="0038490A" w:rsidP="0038490A">
      <w:pPr>
        <w:rPr>
          <w:lang w:eastAsia="zh-CN"/>
        </w:rPr>
      </w:pPr>
      <w:r>
        <w:rPr>
          <w:lang w:eastAsia="zh-CN"/>
        </w:rPr>
        <w:t xml:space="preserve">f. The Empirical Rule applies to data sets with roughly a </w:t>
      </w:r>
      <w:r w:rsidR="006D2FD9">
        <w:rPr>
          <w:lang w:eastAsia="zh-CN"/>
        </w:rPr>
        <w:t>“</w:t>
      </w:r>
      <w:r>
        <w:rPr>
          <w:lang w:eastAsia="zh-CN"/>
        </w:rPr>
        <w:t>mound-shaped” histogram. The distribution of this data set is highly skewed right.</w:t>
      </w:r>
    </w:p>
    <w:p w14:paraId="1C86FC42" w14:textId="77777777" w:rsidR="0038490A" w:rsidRDefault="0038490A" w:rsidP="0038490A">
      <w:pPr>
        <w:rPr>
          <w:lang w:eastAsia="zh-CN"/>
        </w:rPr>
      </w:pPr>
    </w:p>
    <w:p w14:paraId="01883750" w14:textId="77777777" w:rsidR="00581533" w:rsidRDefault="00581533" w:rsidP="0038490A">
      <w:pPr>
        <w:rPr>
          <w:lang w:eastAsia="zh-CN"/>
        </w:rPr>
      </w:pPr>
      <w:r>
        <w:rPr>
          <w:lang w:eastAsia="zh-CN"/>
        </w:rPr>
        <w:t>Additional problem:</w:t>
      </w:r>
    </w:p>
    <w:p w14:paraId="61BEA88A" w14:textId="77777777" w:rsidR="001C269F" w:rsidRDefault="001C269F" w:rsidP="0038490A">
      <w:pPr>
        <w:rPr>
          <w:lang w:eastAsia="zh-CN"/>
        </w:rPr>
      </w:pPr>
      <w:r>
        <w:rPr>
          <w:lang w:eastAsia="zh-CN"/>
        </w:rPr>
        <w:t xml:space="preserve">Read data into a data frame </w:t>
      </w:r>
      <w:r>
        <w:rPr>
          <w:rFonts w:ascii="Courier New" w:hAnsi="Courier New" w:cs="Courier New"/>
          <w:lang w:eastAsia="zh-CN"/>
        </w:rPr>
        <w:t>food</w:t>
      </w:r>
      <w:r>
        <w:rPr>
          <w:lang w:eastAsia="zh-CN"/>
        </w:rPr>
        <w:t xml:space="preserve"> that looks like:</w:t>
      </w:r>
    </w:p>
    <w:p w14:paraId="6A54A3FA" w14:textId="77777777" w:rsidR="001C269F" w:rsidRDefault="001C269F" w:rsidP="001C269F">
      <w:pPr>
        <w:pStyle w:val="Rcodeandoutput"/>
        <w:rPr>
          <w:lang w:eastAsia="zh-CN"/>
        </w:rPr>
      </w:pPr>
      <w:r>
        <w:rPr>
          <w:lang w:eastAsia="zh-CN"/>
        </w:rPr>
        <w:t>&gt; food</w:t>
      </w:r>
    </w:p>
    <w:p w14:paraId="4C239E10" w14:textId="77777777" w:rsidR="001C269F" w:rsidRDefault="001C269F" w:rsidP="001C269F">
      <w:pPr>
        <w:pStyle w:val="Rcodeandoutput"/>
        <w:rPr>
          <w:lang w:eastAsia="zh-CN"/>
        </w:rPr>
      </w:pPr>
      <w:r>
        <w:rPr>
          <w:lang w:eastAsia="zh-CN"/>
        </w:rPr>
        <w:t xml:space="preserve">  Glucose Fructose Maltose Saccharose</w:t>
      </w:r>
    </w:p>
    <w:p w14:paraId="0D73A967" w14:textId="77777777" w:rsidR="001C269F" w:rsidRDefault="001C269F" w:rsidP="001C269F">
      <w:pPr>
        <w:pStyle w:val="Rcodeandoutput"/>
        <w:rPr>
          <w:lang w:eastAsia="zh-CN"/>
        </w:rPr>
      </w:pPr>
      <w:r>
        <w:rPr>
          <w:lang w:eastAsia="zh-CN"/>
        </w:rPr>
        <w:t>1     2.1      4.5     0.0        1.3</w:t>
      </w:r>
    </w:p>
    <w:p w14:paraId="293682E0" w14:textId="77777777" w:rsidR="001C269F" w:rsidRDefault="001C269F" w:rsidP="001C269F">
      <w:pPr>
        <w:pStyle w:val="Rcodeandoutput"/>
        <w:rPr>
          <w:lang w:eastAsia="zh-CN"/>
        </w:rPr>
      </w:pPr>
      <w:r>
        <w:rPr>
          <w:lang w:eastAsia="zh-CN"/>
        </w:rPr>
        <w:t>2     4.4      2.7     0.0        6.4</w:t>
      </w:r>
    </w:p>
    <w:p w14:paraId="2B479688" w14:textId="77777777" w:rsidR="001C269F" w:rsidRDefault="001C269F" w:rsidP="001C269F">
      <w:pPr>
        <w:pStyle w:val="Rcodeandoutput"/>
        <w:rPr>
          <w:lang w:eastAsia="zh-CN"/>
        </w:rPr>
      </w:pPr>
      <w:r>
        <w:rPr>
          <w:lang w:eastAsia="zh-CN"/>
        </w:rPr>
        <w:t>3     0.6      0.2     0.3        2.3</w:t>
      </w:r>
    </w:p>
    <w:p w14:paraId="746699FF" w14:textId="77777777" w:rsidR="001C269F" w:rsidRDefault="001C269F" w:rsidP="001C269F">
      <w:pPr>
        <w:pStyle w:val="Rcodeandoutput"/>
        <w:rPr>
          <w:lang w:eastAsia="zh-CN"/>
        </w:rPr>
      </w:pPr>
      <w:r>
        <w:rPr>
          <w:lang w:eastAsia="zh-CN"/>
        </w:rPr>
        <w:t>4     0.7      0.7     0.0        0.0</w:t>
      </w:r>
    </w:p>
    <w:p w14:paraId="1F2ECD7D" w14:textId="77777777" w:rsidR="001C269F" w:rsidRDefault="001C269F" w:rsidP="001C269F">
      <w:pPr>
        <w:pStyle w:val="Rcodeandoutput"/>
        <w:rPr>
          <w:lang w:eastAsia="zh-CN"/>
        </w:rPr>
      </w:pPr>
      <w:r>
        <w:rPr>
          <w:lang w:eastAsia="zh-CN"/>
        </w:rPr>
        <w:t>5     1.3      0.9     0.0        0.0</w:t>
      </w:r>
    </w:p>
    <w:p w14:paraId="618E0601" w14:textId="77777777" w:rsidR="001C269F" w:rsidRDefault="001C269F" w:rsidP="001C269F">
      <w:pPr>
        <w:pStyle w:val="Rcodeandoutput"/>
        <w:rPr>
          <w:lang w:eastAsia="zh-CN"/>
        </w:rPr>
      </w:pPr>
      <w:r>
        <w:rPr>
          <w:lang w:eastAsia="zh-CN"/>
        </w:rPr>
        <w:lastRenderedPageBreak/>
        <w:t>6     1.3      2.0     0.0        0.0</w:t>
      </w:r>
    </w:p>
    <w:p w14:paraId="20894D26" w14:textId="77777777" w:rsidR="00581533" w:rsidRDefault="001C269F" w:rsidP="0038490A">
      <w:r>
        <w:rPr>
          <w:lang w:eastAsia="zh-CN"/>
        </w:rPr>
        <w:t>Then u</w:t>
      </w:r>
      <w:r w:rsidR="00581533">
        <w:rPr>
          <w:rFonts w:cs="Arial"/>
        </w:rPr>
        <w:t xml:space="preserve">se the following codes to make the </w:t>
      </w:r>
      <w:r w:rsidR="00581533">
        <w:t>parallel coordinates plot:</w:t>
      </w:r>
    </w:p>
    <w:p w14:paraId="4E617D26" w14:textId="77777777" w:rsidR="00581533" w:rsidRDefault="00581533" w:rsidP="00697337">
      <w:pPr>
        <w:pStyle w:val="Rcodeandoutput"/>
      </w:pPr>
      <w:r>
        <w:t>library(package = MASS)</w:t>
      </w:r>
    </w:p>
    <w:p w14:paraId="0D0B0C8D" w14:textId="77777777" w:rsidR="00581533" w:rsidRDefault="00581533" w:rsidP="000E2658">
      <w:pPr>
        <w:pStyle w:val="Rcodeandoutput"/>
      </w:pPr>
      <w:r>
        <w:t xml:space="preserve">parcoord(x = </w:t>
      </w:r>
      <w:r w:rsidR="00697337">
        <w:t>food</w:t>
      </w:r>
      <w:r>
        <w:t xml:space="preserve">, col = </w:t>
      </w:r>
      <w:r w:rsidR="000E2658">
        <w:t>1:6</w:t>
      </w:r>
      <w:r>
        <w:t xml:space="preserve">, main = "Parallel coordinate plot for </w:t>
      </w:r>
      <w:r w:rsidR="000E2658">
        <w:t>food</w:t>
      </w:r>
      <w:r>
        <w:t xml:space="preserve"> data")</w:t>
      </w:r>
    </w:p>
    <w:p w14:paraId="7BED265B" w14:textId="77777777" w:rsidR="00581533" w:rsidRPr="00E17312" w:rsidRDefault="000E2658" w:rsidP="000E2658">
      <w:pPr>
        <w:pStyle w:val="Rcodeandoutput"/>
        <w:rPr>
          <w:rFonts w:cs="Arial"/>
        </w:rPr>
      </w:pPr>
      <w:r w:rsidRPr="000E2658">
        <w:rPr>
          <w:rFonts w:cs="Arial"/>
        </w:rPr>
        <w:t>legend(locator(1), legend = c("Apples", "Bananas", "Corn", "Cucumber", "Lettuce", "Tomatoes"),</w:t>
      </w:r>
      <w:r>
        <w:rPr>
          <w:rFonts w:cs="Arial"/>
        </w:rPr>
        <w:t xml:space="preserve"> </w:t>
      </w:r>
      <w:r w:rsidRPr="000E2658">
        <w:rPr>
          <w:rFonts w:cs="Arial"/>
        </w:rPr>
        <w:t>lty = "solid", col = 1:6, bty = "n")</w:t>
      </w:r>
    </w:p>
    <w:sectPr w:rsidR="00581533" w:rsidRPr="00E17312" w:rsidSect="009E4503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1D66BAC" w14:textId="77777777" w:rsidR="00325340" w:rsidRDefault="00325340" w:rsidP="009039EB">
      <w:pPr>
        <w:spacing w:line="240" w:lineRule="auto"/>
      </w:pPr>
      <w:r>
        <w:separator/>
      </w:r>
    </w:p>
  </w:endnote>
  <w:endnote w:type="continuationSeparator" w:id="0">
    <w:p w14:paraId="397C2AD5" w14:textId="77777777" w:rsidR="00325340" w:rsidRDefault="00325340" w:rsidP="009039EB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MMI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R7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MSY10">
    <w:altName w:val="Calibri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A25A0A7" w14:textId="77777777" w:rsidR="009039EB" w:rsidRDefault="009039EB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82EB17A" w14:textId="77777777" w:rsidR="009039EB" w:rsidRDefault="009039EB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D4AB76A" w14:textId="77777777" w:rsidR="009039EB" w:rsidRDefault="009039E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5453596" w14:textId="77777777" w:rsidR="00325340" w:rsidRDefault="00325340" w:rsidP="009039EB">
      <w:pPr>
        <w:spacing w:line="240" w:lineRule="auto"/>
      </w:pPr>
      <w:r>
        <w:separator/>
      </w:r>
    </w:p>
  </w:footnote>
  <w:footnote w:type="continuationSeparator" w:id="0">
    <w:p w14:paraId="724525E8" w14:textId="77777777" w:rsidR="00325340" w:rsidRDefault="00325340" w:rsidP="009039EB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923F628" w14:textId="77777777" w:rsidR="009039EB" w:rsidRDefault="009039EB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627B998F" w14:textId="77777777" w:rsidR="009039EB" w:rsidRDefault="009039EB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FC03932" w14:textId="77777777" w:rsidR="009039EB" w:rsidRDefault="009039EB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9661BDD"/>
    <w:multiLevelType w:val="hybridMultilevel"/>
    <w:tmpl w:val="CC78BC50"/>
    <w:lvl w:ilvl="0" w:tplc="65C246F6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AA063FE"/>
    <w:multiLevelType w:val="hybridMultilevel"/>
    <w:tmpl w:val="AA1A122C"/>
    <w:lvl w:ilvl="0" w:tplc="98AA3E62">
      <w:start w:val="1"/>
      <w:numFmt w:val="lowerLetter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5E1C1BC8"/>
    <w:multiLevelType w:val="multilevel"/>
    <w:tmpl w:val="4C4A0CD4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pStyle w:val="Heading2"/>
      <w:lvlText w:val="%1.%2"/>
      <w:lvlJc w:val="left"/>
      <w:pPr>
        <w:tabs>
          <w:tab w:val="num" w:pos="576"/>
        </w:tabs>
        <w:ind w:left="576" w:hanging="576"/>
      </w:pPr>
      <w:rPr>
        <w:rFonts w:hint="default"/>
      </w:rPr>
    </w:lvl>
    <w:lvl w:ilvl="2">
      <w:start w:val="1"/>
      <w:numFmt w:val="decimal"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  <w:rPr>
        <w:rFonts w:hint="default"/>
      </w:rPr>
    </w:lvl>
  </w:abstractNum>
  <w:abstractNum w:abstractNumId="3" w15:restartNumberingAfterBreak="0">
    <w:nsid w:val="65A36FD2"/>
    <w:multiLevelType w:val="hybridMultilevel"/>
    <w:tmpl w:val="4D98158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</w:num>
  <w:num w:numId="3">
    <w:abstractNumId w:val="0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2"/>
  <w:removePersonalInformation/>
  <w:removeDateAndTime/>
  <w:doNotDisplayPageBoundarie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2"/>
  </w:compat>
  <w:rsids>
    <w:rsidRoot w:val="00967B09"/>
    <w:rsid w:val="00000EC9"/>
    <w:rsid w:val="000023AB"/>
    <w:rsid w:val="000029DB"/>
    <w:rsid w:val="0000355D"/>
    <w:rsid w:val="00003F63"/>
    <w:rsid w:val="00004259"/>
    <w:rsid w:val="000042EB"/>
    <w:rsid w:val="0000760F"/>
    <w:rsid w:val="000117BA"/>
    <w:rsid w:val="00011C9F"/>
    <w:rsid w:val="00012262"/>
    <w:rsid w:val="0001265A"/>
    <w:rsid w:val="000130FC"/>
    <w:rsid w:val="00013160"/>
    <w:rsid w:val="000131EA"/>
    <w:rsid w:val="0001399C"/>
    <w:rsid w:val="00013B72"/>
    <w:rsid w:val="00015331"/>
    <w:rsid w:val="00016DA6"/>
    <w:rsid w:val="00016DA7"/>
    <w:rsid w:val="00016FBE"/>
    <w:rsid w:val="00017739"/>
    <w:rsid w:val="00017D3B"/>
    <w:rsid w:val="00020D49"/>
    <w:rsid w:val="00021A18"/>
    <w:rsid w:val="00021BB8"/>
    <w:rsid w:val="00021E9D"/>
    <w:rsid w:val="0002321B"/>
    <w:rsid w:val="00024C99"/>
    <w:rsid w:val="00025D71"/>
    <w:rsid w:val="00026237"/>
    <w:rsid w:val="000262AE"/>
    <w:rsid w:val="00026448"/>
    <w:rsid w:val="000303BB"/>
    <w:rsid w:val="00030973"/>
    <w:rsid w:val="0003129D"/>
    <w:rsid w:val="0003151D"/>
    <w:rsid w:val="0003175F"/>
    <w:rsid w:val="00031A35"/>
    <w:rsid w:val="00031B4C"/>
    <w:rsid w:val="0003265C"/>
    <w:rsid w:val="00034BAF"/>
    <w:rsid w:val="00035CD3"/>
    <w:rsid w:val="00036A38"/>
    <w:rsid w:val="00036FDB"/>
    <w:rsid w:val="00037824"/>
    <w:rsid w:val="0004077C"/>
    <w:rsid w:val="00041194"/>
    <w:rsid w:val="0004201C"/>
    <w:rsid w:val="00042239"/>
    <w:rsid w:val="00043AFC"/>
    <w:rsid w:val="00044B7E"/>
    <w:rsid w:val="00047563"/>
    <w:rsid w:val="000478DF"/>
    <w:rsid w:val="000504AC"/>
    <w:rsid w:val="000526A1"/>
    <w:rsid w:val="00052C09"/>
    <w:rsid w:val="00053CA8"/>
    <w:rsid w:val="00054179"/>
    <w:rsid w:val="00054A80"/>
    <w:rsid w:val="00054AFF"/>
    <w:rsid w:val="00054CC3"/>
    <w:rsid w:val="00055712"/>
    <w:rsid w:val="00056DB6"/>
    <w:rsid w:val="00056E4C"/>
    <w:rsid w:val="00057BF9"/>
    <w:rsid w:val="0006005C"/>
    <w:rsid w:val="00060C20"/>
    <w:rsid w:val="00063942"/>
    <w:rsid w:val="00063B16"/>
    <w:rsid w:val="00065DFB"/>
    <w:rsid w:val="00067D9E"/>
    <w:rsid w:val="00067F48"/>
    <w:rsid w:val="0007136E"/>
    <w:rsid w:val="00071547"/>
    <w:rsid w:val="00071697"/>
    <w:rsid w:val="00071F61"/>
    <w:rsid w:val="00072369"/>
    <w:rsid w:val="00072480"/>
    <w:rsid w:val="0007269F"/>
    <w:rsid w:val="000727D4"/>
    <w:rsid w:val="000729E2"/>
    <w:rsid w:val="00072EED"/>
    <w:rsid w:val="000731AE"/>
    <w:rsid w:val="00073634"/>
    <w:rsid w:val="00073EB7"/>
    <w:rsid w:val="0007514B"/>
    <w:rsid w:val="00076B0B"/>
    <w:rsid w:val="000775FD"/>
    <w:rsid w:val="000779FB"/>
    <w:rsid w:val="00077A72"/>
    <w:rsid w:val="00080558"/>
    <w:rsid w:val="000840C4"/>
    <w:rsid w:val="0008490F"/>
    <w:rsid w:val="00085F7D"/>
    <w:rsid w:val="0008610C"/>
    <w:rsid w:val="0008698D"/>
    <w:rsid w:val="00086B49"/>
    <w:rsid w:val="0008723C"/>
    <w:rsid w:val="00087522"/>
    <w:rsid w:val="000876BF"/>
    <w:rsid w:val="0009023C"/>
    <w:rsid w:val="0009263E"/>
    <w:rsid w:val="00093E0F"/>
    <w:rsid w:val="000946DF"/>
    <w:rsid w:val="00094B74"/>
    <w:rsid w:val="00096AA7"/>
    <w:rsid w:val="00096C94"/>
    <w:rsid w:val="00097CE4"/>
    <w:rsid w:val="000A0C1A"/>
    <w:rsid w:val="000A1228"/>
    <w:rsid w:val="000A1436"/>
    <w:rsid w:val="000A3312"/>
    <w:rsid w:val="000A37CA"/>
    <w:rsid w:val="000A3D3B"/>
    <w:rsid w:val="000B008C"/>
    <w:rsid w:val="000B0139"/>
    <w:rsid w:val="000B05E5"/>
    <w:rsid w:val="000B07E3"/>
    <w:rsid w:val="000B17AE"/>
    <w:rsid w:val="000B5690"/>
    <w:rsid w:val="000C1A0A"/>
    <w:rsid w:val="000C1DA0"/>
    <w:rsid w:val="000C2B82"/>
    <w:rsid w:val="000C38C9"/>
    <w:rsid w:val="000C38DD"/>
    <w:rsid w:val="000C4C6F"/>
    <w:rsid w:val="000C5616"/>
    <w:rsid w:val="000C5B56"/>
    <w:rsid w:val="000C6609"/>
    <w:rsid w:val="000C7169"/>
    <w:rsid w:val="000C71A0"/>
    <w:rsid w:val="000D0AFB"/>
    <w:rsid w:val="000D0DF8"/>
    <w:rsid w:val="000D0FE4"/>
    <w:rsid w:val="000D1561"/>
    <w:rsid w:val="000D1A94"/>
    <w:rsid w:val="000D2D88"/>
    <w:rsid w:val="000D335C"/>
    <w:rsid w:val="000D3A5E"/>
    <w:rsid w:val="000D49AE"/>
    <w:rsid w:val="000D4D54"/>
    <w:rsid w:val="000D592B"/>
    <w:rsid w:val="000D5998"/>
    <w:rsid w:val="000D5B97"/>
    <w:rsid w:val="000D7D61"/>
    <w:rsid w:val="000E131A"/>
    <w:rsid w:val="000E1A0B"/>
    <w:rsid w:val="000E1D2A"/>
    <w:rsid w:val="000E2658"/>
    <w:rsid w:val="000E45F3"/>
    <w:rsid w:val="000E545C"/>
    <w:rsid w:val="000E54E6"/>
    <w:rsid w:val="000E5C53"/>
    <w:rsid w:val="000E6E04"/>
    <w:rsid w:val="000E6FEF"/>
    <w:rsid w:val="000E74C3"/>
    <w:rsid w:val="000E7B4D"/>
    <w:rsid w:val="000F0687"/>
    <w:rsid w:val="000F0CF3"/>
    <w:rsid w:val="000F2485"/>
    <w:rsid w:val="000F42A0"/>
    <w:rsid w:val="000F4779"/>
    <w:rsid w:val="000F4BC9"/>
    <w:rsid w:val="000F5213"/>
    <w:rsid w:val="000F5890"/>
    <w:rsid w:val="000F5B6F"/>
    <w:rsid w:val="000F5F89"/>
    <w:rsid w:val="000F6662"/>
    <w:rsid w:val="00100414"/>
    <w:rsid w:val="00101269"/>
    <w:rsid w:val="00101799"/>
    <w:rsid w:val="001024A8"/>
    <w:rsid w:val="00104EE3"/>
    <w:rsid w:val="00106C9D"/>
    <w:rsid w:val="00107864"/>
    <w:rsid w:val="00107E5C"/>
    <w:rsid w:val="001101DA"/>
    <w:rsid w:val="00110507"/>
    <w:rsid w:val="00110A5C"/>
    <w:rsid w:val="00111BCF"/>
    <w:rsid w:val="001120E7"/>
    <w:rsid w:val="00112534"/>
    <w:rsid w:val="0011254A"/>
    <w:rsid w:val="00112846"/>
    <w:rsid w:val="00112A1D"/>
    <w:rsid w:val="001140A7"/>
    <w:rsid w:val="00114364"/>
    <w:rsid w:val="00114CBF"/>
    <w:rsid w:val="001163D2"/>
    <w:rsid w:val="00116CC8"/>
    <w:rsid w:val="00117993"/>
    <w:rsid w:val="00121462"/>
    <w:rsid w:val="00121619"/>
    <w:rsid w:val="00122033"/>
    <w:rsid w:val="00122512"/>
    <w:rsid w:val="00125359"/>
    <w:rsid w:val="00126B0C"/>
    <w:rsid w:val="00130C96"/>
    <w:rsid w:val="00131E37"/>
    <w:rsid w:val="001325DE"/>
    <w:rsid w:val="001327EC"/>
    <w:rsid w:val="00134CCC"/>
    <w:rsid w:val="001403C6"/>
    <w:rsid w:val="001406BA"/>
    <w:rsid w:val="00140A4B"/>
    <w:rsid w:val="00140B19"/>
    <w:rsid w:val="00141954"/>
    <w:rsid w:val="00144382"/>
    <w:rsid w:val="00150475"/>
    <w:rsid w:val="00150813"/>
    <w:rsid w:val="00150EDD"/>
    <w:rsid w:val="0015192F"/>
    <w:rsid w:val="001530FE"/>
    <w:rsid w:val="001532AA"/>
    <w:rsid w:val="0015338E"/>
    <w:rsid w:val="00153C77"/>
    <w:rsid w:val="00154307"/>
    <w:rsid w:val="00154745"/>
    <w:rsid w:val="0015494F"/>
    <w:rsid w:val="00154FD1"/>
    <w:rsid w:val="00155E46"/>
    <w:rsid w:val="00156ECB"/>
    <w:rsid w:val="00157209"/>
    <w:rsid w:val="001575CD"/>
    <w:rsid w:val="0016028A"/>
    <w:rsid w:val="001621E3"/>
    <w:rsid w:val="00162B3F"/>
    <w:rsid w:val="001636C7"/>
    <w:rsid w:val="00163BE8"/>
    <w:rsid w:val="00164213"/>
    <w:rsid w:val="0016458F"/>
    <w:rsid w:val="001652BA"/>
    <w:rsid w:val="00165401"/>
    <w:rsid w:val="00165D08"/>
    <w:rsid w:val="00165F4E"/>
    <w:rsid w:val="001661F1"/>
    <w:rsid w:val="00167D98"/>
    <w:rsid w:val="00170CC0"/>
    <w:rsid w:val="00171E4A"/>
    <w:rsid w:val="00172491"/>
    <w:rsid w:val="00172BF0"/>
    <w:rsid w:val="00174550"/>
    <w:rsid w:val="00174DCF"/>
    <w:rsid w:val="001755CE"/>
    <w:rsid w:val="001757CF"/>
    <w:rsid w:val="00175EE4"/>
    <w:rsid w:val="00176603"/>
    <w:rsid w:val="00177B9E"/>
    <w:rsid w:val="00177C9C"/>
    <w:rsid w:val="00180F28"/>
    <w:rsid w:val="001810B1"/>
    <w:rsid w:val="00181F98"/>
    <w:rsid w:val="00182A9D"/>
    <w:rsid w:val="0018348B"/>
    <w:rsid w:val="00183A48"/>
    <w:rsid w:val="0018400B"/>
    <w:rsid w:val="001845AD"/>
    <w:rsid w:val="00185480"/>
    <w:rsid w:val="00185F3B"/>
    <w:rsid w:val="00187673"/>
    <w:rsid w:val="00187E57"/>
    <w:rsid w:val="001929FA"/>
    <w:rsid w:val="00192D36"/>
    <w:rsid w:val="001932C1"/>
    <w:rsid w:val="00193A65"/>
    <w:rsid w:val="00193F7B"/>
    <w:rsid w:val="00195BE3"/>
    <w:rsid w:val="00195F39"/>
    <w:rsid w:val="00196267"/>
    <w:rsid w:val="0019749E"/>
    <w:rsid w:val="0019786E"/>
    <w:rsid w:val="001A04F0"/>
    <w:rsid w:val="001A06C3"/>
    <w:rsid w:val="001A1AFC"/>
    <w:rsid w:val="001A1C0E"/>
    <w:rsid w:val="001A45DC"/>
    <w:rsid w:val="001A4797"/>
    <w:rsid w:val="001A5970"/>
    <w:rsid w:val="001A5C4B"/>
    <w:rsid w:val="001A6590"/>
    <w:rsid w:val="001A68E8"/>
    <w:rsid w:val="001A78BF"/>
    <w:rsid w:val="001A7E36"/>
    <w:rsid w:val="001B0782"/>
    <w:rsid w:val="001B0C30"/>
    <w:rsid w:val="001B0ED0"/>
    <w:rsid w:val="001B16C5"/>
    <w:rsid w:val="001B21C3"/>
    <w:rsid w:val="001B3FC6"/>
    <w:rsid w:val="001B46DA"/>
    <w:rsid w:val="001B4CE4"/>
    <w:rsid w:val="001B5590"/>
    <w:rsid w:val="001B7DAF"/>
    <w:rsid w:val="001C14B7"/>
    <w:rsid w:val="001C2589"/>
    <w:rsid w:val="001C269F"/>
    <w:rsid w:val="001D264E"/>
    <w:rsid w:val="001D3590"/>
    <w:rsid w:val="001D39EA"/>
    <w:rsid w:val="001D3A63"/>
    <w:rsid w:val="001D4344"/>
    <w:rsid w:val="001D5007"/>
    <w:rsid w:val="001D511C"/>
    <w:rsid w:val="001D6456"/>
    <w:rsid w:val="001D748A"/>
    <w:rsid w:val="001E00FB"/>
    <w:rsid w:val="001E01B7"/>
    <w:rsid w:val="001E02F1"/>
    <w:rsid w:val="001E07E6"/>
    <w:rsid w:val="001E2A58"/>
    <w:rsid w:val="001E33A2"/>
    <w:rsid w:val="001E347B"/>
    <w:rsid w:val="001E4195"/>
    <w:rsid w:val="001E4876"/>
    <w:rsid w:val="001E489A"/>
    <w:rsid w:val="001E4B06"/>
    <w:rsid w:val="001E6324"/>
    <w:rsid w:val="001E6511"/>
    <w:rsid w:val="001E6FFB"/>
    <w:rsid w:val="001E7671"/>
    <w:rsid w:val="001F197B"/>
    <w:rsid w:val="001F22C1"/>
    <w:rsid w:val="001F2CED"/>
    <w:rsid w:val="001F4459"/>
    <w:rsid w:val="001F5DCB"/>
    <w:rsid w:val="001F602C"/>
    <w:rsid w:val="001F75D9"/>
    <w:rsid w:val="001F7F94"/>
    <w:rsid w:val="002019BC"/>
    <w:rsid w:val="00202B99"/>
    <w:rsid w:val="00203022"/>
    <w:rsid w:val="00203EFB"/>
    <w:rsid w:val="0020410D"/>
    <w:rsid w:val="00204880"/>
    <w:rsid w:val="00205390"/>
    <w:rsid w:val="00210326"/>
    <w:rsid w:val="00213319"/>
    <w:rsid w:val="00213DD0"/>
    <w:rsid w:val="0021417E"/>
    <w:rsid w:val="0021655A"/>
    <w:rsid w:val="002201C3"/>
    <w:rsid w:val="00221C8E"/>
    <w:rsid w:val="00221E5F"/>
    <w:rsid w:val="002238E5"/>
    <w:rsid w:val="00223DB6"/>
    <w:rsid w:val="00224BCF"/>
    <w:rsid w:val="00225336"/>
    <w:rsid w:val="00225E3B"/>
    <w:rsid w:val="00226934"/>
    <w:rsid w:val="00226BCF"/>
    <w:rsid w:val="00227A08"/>
    <w:rsid w:val="002303B7"/>
    <w:rsid w:val="00230B3A"/>
    <w:rsid w:val="00230C58"/>
    <w:rsid w:val="0023211F"/>
    <w:rsid w:val="00233583"/>
    <w:rsid w:val="002346AA"/>
    <w:rsid w:val="00234BC5"/>
    <w:rsid w:val="0023506E"/>
    <w:rsid w:val="002373FD"/>
    <w:rsid w:val="00240A7D"/>
    <w:rsid w:val="0024209A"/>
    <w:rsid w:val="00242D09"/>
    <w:rsid w:val="0024322B"/>
    <w:rsid w:val="00243ED3"/>
    <w:rsid w:val="0024590E"/>
    <w:rsid w:val="00246F90"/>
    <w:rsid w:val="002478CC"/>
    <w:rsid w:val="002554D2"/>
    <w:rsid w:val="002571B1"/>
    <w:rsid w:val="00260962"/>
    <w:rsid w:val="0026127C"/>
    <w:rsid w:val="00262BC7"/>
    <w:rsid w:val="002651E3"/>
    <w:rsid w:val="002654EE"/>
    <w:rsid w:val="002659B1"/>
    <w:rsid w:val="00265A1A"/>
    <w:rsid w:val="00266258"/>
    <w:rsid w:val="00267753"/>
    <w:rsid w:val="00270950"/>
    <w:rsid w:val="00270A88"/>
    <w:rsid w:val="0027276B"/>
    <w:rsid w:val="00272B70"/>
    <w:rsid w:val="00272DCB"/>
    <w:rsid w:val="00273D65"/>
    <w:rsid w:val="00273EB6"/>
    <w:rsid w:val="002744C5"/>
    <w:rsid w:val="00276DBD"/>
    <w:rsid w:val="00277105"/>
    <w:rsid w:val="00280B47"/>
    <w:rsid w:val="00280D9F"/>
    <w:rsid w:val="00280EDA"/>
    <w:rsid w:val="0028201F"/>
    <w:rsid w:val="00282DF5"/>
    <w:rsid w:val="0028370B"/>
    <w:rsid w:val="0028447A"/>
    <w:rsid w:val="00285104"/>
    <w:rsid w:val="0028625F"/>
    <w:rsid w:val="00286812"/>
    <w:rsid w:val="0028712E"/>
    <w:rsid w:val="0029153B"/>
    <w:rsid w:val="00293EEF"/>
    <w:rsid w:val="00294FCA"/>
    <w:rsid w:val="00295703"/>
    <w:rsid w:val="00296596"/>
    <w:rsid w:val="00296DC8"/>
    <w:rsid w:val="002975A1"/>
    <w:rsid w:val="002A05BD"/>
    <w:rsid w:val="002A0716"/>
    <w:rsid w:val="002A0A82"/>
    <w:rsid w:val="002A2945"/>
    <w:rsid w:val="002A2964"/>
    <w:rsid w:val="002A2C62"/>
    <w:rsid w:val="002A3381"/>
    <w:rsid w:val="002A58B9"/>
    <w:rsid w:val="002A6199"/>
    <w:rsid w:val="002A7663"/>
    <w:rsid w:val="002A78A2"/>
    <w:rsid w:val="002A7997"/>
    <w:rsid w:val="002B108C"/>
    <w:rsid w:val="002B1505"/>
    <w:rsid w:val="002B1556"/>
    <w:rsid w:val="002B1CCA"/>
    <w:rsid w:val="002B2BE8"/>
    <w:rsid w:val="002B350F"/>
    <w:rsid w:val="002B37B2"/>
    <w:rsid w:val="002B3FAF"/>
    <w:rsid w:val="002B53E9"/>
    <w:rsid w:val="002B6EAD"/>
    <w:rsid w:val="002B73CF"/>
    <w:rsid w:val="002C12F2"/>
    <w:rsid w:val="002C1DF7"/>
    <w:rsid w:val="002C254E"/>
    <w:rsid w:val="002C40F6"/>
    <w:rsid w:val="002C66D6"/>
    <w:rsid w:val="002C6D9E"/>
    <w:rsid w:val="002C7D29"/>
    <w:rsid w:val="002D0151"/>
    <w:rsid w:val="002D1A6F"/>
    <w:rsid w:val="002D31CA"/>
    <w:rsid w:val="002D32F3"/>
    <w:rsid w:val="002D3A65"/>
    <w:rsid w:val="002D55F8"/>
    <w:rsid w:val="002D5C32"/>
    <w:rsid w:val="002D5CBC"/>
    <w:rsid w:val="002D5DCE"/>
    <w:rsid w:val="002D61B2"/>
    <w:rsid w:val="002D62EE"/>
    <w:rsid w:val="002D6CD3"/>
    <w:rsid w:val="002E04C7"/>
    <w:rsid w:val="002E091E"/>
    <w:rsid w:val="002E119A"/>
    <w:rsid w:val="002E13CD"/>
    <w:rsid w:val="002E27CE"/>
    <w:rsid w:val="002E2AF0"/>
    <w:rsid w:val="002E321D"/>
    <w:rsid w:val="002E3568"/>
    <w:rsid w:val="002E42DD"/>
    <w:rsid w:val="002E44C2"/>
    <w:rsid w:val="002E57DF"/>
    <w:rsid w:val="002E6D52"/>
    <w:rsid w:val="002E7787"/>
    <w:rsid w:val="002F0D55"/>
    <w:rsid w:val="002F0F86"/>
    <w:rsid w:val="002F11B5"/>
    <w:rsid w:val="002F2992"/>
    <w:rsid w:val="002F2CDB"/>
    <w:rsid w:val="002F6236"/>
    <w:rsid w:val="002F693D"/>
    <w:rsid w:val="002F6B25"/>
    <w:rsid w:val="002F7259"/>
    <w:rsid w:val="002F79DF"/>
    <w:rsid w:val="002F7A3D"/>
    <w:rsid w:val="002F7D4E"/>
    <w:rsid w:val="003000EC"/>
    <w:rsid w:val="003024E0"/>
    <w:rsid w:val="0030401F"/>
    <w:rsid w:val="00304CAB"/>
    <w:rsid w:val="00305806"/>
    <w:rsid w:val="0030634B"/>
    <w:rsid w:val="00306979"/>
    <w:rsid w:val="003072E0"/>
    <w:rsid w:val="00310213"/>
    <w:rsid w:val="003109F2"/>
    <w:rsid w:val="00310DBB"/>
    <w:rsid w:val="003118F8"/>
    <w:rsid w:val="00311FD3"/>
    <w:rsid w:val="00312B76"/>
    <w:rsid w:val="00312CB9"/>
    <w:rsid w:val="003145CC"/>
    <w:rsid w:val="00317179"/>
    <w:rsid w:val="00320781"/>
    <w:rsid w:val="0032093B"/>
    <w:rsid w:val="003212E9"/>
    <w:rsid w:val="00321ABC"/>
    <w:rsid w:val="0032237E"/>
    <w:rsid w:val="00322722"/>
    <w:rsid w:val="00323AE0"/>
    <w:rsid w:val="00323B13"/>
    <w:rsid w:val="003240DB"/>
    <w:rsid w:val="00325340"/>
    <w:rsid w:val="003255B7"/>
    <w:rsid w:val="00326808"/>
    <w:rsid w:val="00327125"/>
    <w:rsid w:val="00327E8A"/>
    <w:rsid w:val="00330148"/>
    <w:rsid w:val="003301A6"/>
    <w:rsid w:val="0033031A"/>
    <w:rsid w:val="00330E13"/>
    <w:rsid w:val="00330E29"/>
    <w:rsid w:val="003324A3"/>
    <w:rsid w:val="00332B2D"/>
    <w:rsid w:val="00334004"/>
    <w:rsid w:val="00334384"/>
    <w:rsid w:val="0033505B"/>
    <w:rsid w:val="003368A0"/>
    <w:rsid w:val="00336FE6"/>
    <w:rsid w:val="00340049"/>
    <w:rsid w:val="00341C38"/>
    <w:rsid w:val="003435AA"/>
    <w:rsid w:val="003441C9"/>
    <w:rsid w:val="00345E75"/>
    <w:rsid w:val="0034662F"/>
    <w:rsid w:val="00346B40"/>
    <w:rsid w:val="00347FC3"/>
    <w:rsid w:val="003507D0"/>
    <w:rsid w:val="003518DB"/>
    <w:rsid w:val="003519C0"/>
    <w:rsid w:val="003524C4"/>
    <w:rsid w:val="00354AB5"/>
    <w:rsid w:val="003559A9"/>
    <w:rsid w:val="00355F4C"/>
    <w:rsid w:val="0035620F"/>
    <w:rsid w:val="00356337"/>
    <w:rsid w:val="003566AA"/>
    <w:rsid w:val="003572F8"/>
    <w:rsid w:val="00357898"/>
    <w:rsid w:val="00360927"/>
    <w:rsid w:val="003611C7"/>
    <w:rsid w:val="00361862"/>
    <w:rsid w:val="00362DAE"/>
    <w:rsid w:val="00363846"/>
    <w:rsid w:val="00363B35"/>
    <w:rsid w:val="00364451"/>
    <w:rsid w:val="00364ADE"/>
    <w:rsid w:val="0036511C"/>
    <w:rsid w:val="0036755B"/>
    <w:rsid w:val="0036765D"/>
    <w:rsid w:val="003704DE"/>
    <w:rsid w:val="00372EFD"/>
    <w:rsid w:val="00373648"/>
    <w:rsid w:val="00373AAA"/>
    <w:rsid w:val="00374CDD"/>
    <w:rsid w:val="00380D28"/>
    <w:rsid w:val="0038138B"/>
    <w:rsid w:val="00384383"/>
    <w:rsid w:val="003843A0"/>
    <w:rsid w:val="00384683"/>
    <w:rsid w:val="0038490A"/>
    <w:rsid w:val="00386B68"/>
    <w:rsid w:val="00387253"/>
    <w:rsid w:val="003875F7"/>
    <w:rsid w:val="00390470"/>
    <w:rsid w:val="0039110C"/>
    <w:rsid w:val="00391DCC"/>
    <w:rsid w:val="00391E8C"/>
    <w:rsid w:val="0039241A"/>
    <w:rsid w:val="00392578"/>
    <w:rsid w:val="0039274F"/>
    <w:rsid w:val="0039289C"/>
    <w:rsid w:val="00393CEC"/>
    <w:rsid w:val="00394612"/>
    <w:rsid w:val="0039544F"/>
    <w:rsid w:val="00395672"/>
    <w:rsid w:val="0039576B"/>
    <w:rsid w:val="00395DB1"/>
    <w:rsid w:val="00395FB5"/>
    <w:rsid w:val="003969DF"/>
    <w:rsid w:val="00397621"/>
    <w:rsid w:val="00397B20"/>
    <w:rsid w:val="003A08B0"/>
    <w:rsid w:val="003A1B54"/>
    <w:rsid w:val="003A26E6"/>
    <w:rsid w:val="003A2898"/>
    <w:rsid w:val="003A29B7"/>
    <w:rsid w:val="003A31FF"/>
    <w:rsid w:val="003A4857"/>
    <w:rsid w:val="003A50E7"/>
    <w:rsid w:val="003A5874"/>
    <w:rsid w:val="003A70BE"/>
    <w:rsid w:val="003A7761"/>
    <w:rsid w:val="003A7C6E"/>
    <w:rsid w:val="003B1419"/>
    <w:rsid w:val="003B2A59"/>
    <w:rsid w:val="003B2B82"/>
    <w:rsid w:val="003B2CE4"/>
    <w:rsid w:val="003B3719"/>
    <w:rsid w:val="003B48C7"/>
    <w:rsid w:val="003B4BF1"/>
    <w:rsid w:val="003B51FA"/>
    <w:rsid w:val="003B5FC9"/>
    <w:rsid w:val="003B6D88"/>
    <w:rsid w:val="003B7105"/>
    <w:rsid w:val="003C0EE9"/>
    <w:rsid w:val="003C10FE"/>
    <w:rsid w:val="003C1AE9"/>
    <w:rsid w:val="003C3A36"/>
    <w:rsid w:val="003C47AE"/>
    <w:rsid w:val="003C524B"/>
    <w:rsid w:val="003C57A7"/>
    <w:rsid w:val="003C59D9"/>
    <w:rsid w:val="003C67A6"/>
    <w:rsid w:val="003C7052"/>
    <w:rsid w:val="003C7C92"/>
    <w:rsid w:val="003D0349"/>
    <w:rsid w:val="003D0774"/>
    <w:rsid w:val="003D1AD4"/>
    <w:rsid w:val="003D1D45"/>
    <w:rsid w:val="003D2AE4"/>
    <w:rsid w:val="003D3B9B"/>
    <w:rsid w:val="003D795E"/>
    <w:rsid w:val="003D7EDA"/>
    <w:rsid w:val="003E085B"/>
    <w:rsid w:val="003E11E2"/>
    <w:rsid w:val="003E34E6"/>
    <w:rsid w:val="003E3560"/>
    <w:rsid w:val="003E46E2"/>
    <w:rsid w:val="003E5233"/>
    <w:rsid w:val="003E58A5"/>
    <w:rsid w:val="003E5A32"/>
    <w:rsid w:val="003E75F9"/>
    <w:rsid w:val="003E7E46"/>
    <w:rsid w:val="003F028C"/>
    <w:rsid w:val="003F02A1"/>
    <w:rsid w:val="003F13C9"/>
    <w:rsid w:val="003F1647"/>
    <w:rsid w:val="003F208B"/>
    <w:rsid w:val="003F3029"/>
    <w:rsid w:val="003F40BB"/>
    <w:rsid w:val="003F42FF"/>
    <w:rsid w:val="003F51CE"/>
    <w:rsid w:val="003F5282"/>
    <w:rsid w:val="003F5C8B"/>
    <w:rsid w:val="003F6007"/>
    <w:rsid w:val="003F687A"/>
    <w:rsid w:val="004010FF"/>
    <w:rsid w:val="0040140C"/>
    <w:rsid w:val="00401F7C"/>
    <w:rsid w:val="00402C40"/>
    <w:rsid w:val="00402DDF"/>
    <w:rsid w:val="00403E83"/>
    <w:rsid w:val="0040416A"/>
    <w:rsid w:val="00405183"/>
    <w:rsid w:val="004051DE"/>
    <w:rsid w:val="004051E0"/>
    <w:rsid w:val="0040618C"/>
    <w:rsid w:val="004076C8"/>
    <w:rsid w:val="0041018A"/>
    <w:rsid w:val="00410E50"/>
    <w:rsid w:val="00410FE8"/>
    <w:rsid w:val="00411A1F"/>
    <w:rsid w:val="00411D23"/>
    <w:rsid w:val="004124BB"/>
    <w:rsid w:val="00412B19"/>
    <w:rsid w:val="00413B89"/>
    <w:rsid w:val="004144C3"/>
    <w:rsid w:val="00414CF4"/>
    <w:rsid w:val="004155A4"/>
    <w:rsid w:val="00416416"/>
    <w:rsid w:val="0041675B"/>
    <w:rsid w:val="00417284"/>
    <w:rsid w:val="00417DD7"/>
    <w:rsid w:val="0042085F"/>
    <w:rsid w:val="00421F98"/>
    <w:rsid w:val="0042379E"/>
    <w:rsid w:val="004240F8"/>
    <w:rsid w:val="0042477B"/>
    <w:rsid w:val="00426185"/>
    <w:rsid w:val="00430544"/>
    <w:rsid w:val="004309CD"/>
    <w:rsid w:val="00430BC9"/>
    <w:rsid w:val="00430BEB"/>
    <w:rsid w:val="0043103A"/>
    <w:rsid w:val="004311B4"/>
    <w:rsid w:val="0043259F"/>
    <w:rsid w:val="00432994"/>
    <w:rsid w:val="00432ECD"/>
    <w:rsid w:val="00433391"/>
    <w:rsid w:val="00434F6D"/>
    <w:rsid w:val="004350C7"/>
    <w:rsid w:val="0043512A"/>
    <w:rsid w:val="004354E3"/>
    <w:rsid w:val="004355D9"/>
    <w:rsid w:val="00435ACC"/>
    <w:rsid w:val="00435CDE"/>
    <w:rsid w:val="00436419"/>
    <w:rsid w:val="0043647C"/>
    <w:rsid w:val="00440AB5"/>
    <w:rsid w:val="00441178"/>
    <w:rsid w:val="004420B4"/>
    <w:rsid w:val="0044299A"/>
    <w:rsid w:val="00442C98"/>
    <w:rsid w:val="00443711"/>
    <w:rsid w:val="00444880"/>
    <w:rsid w:val="00444C41"/>
    <w:rsid w:val="004455E1"/>
    <w:rsid w:val="004462CD"/>
    <w:rsid w:val="00447B45"/>
    <w:rsid w:val="00451A9A"/>
    <w:rsid w:val="004520C1"/>
    <w:rsid w:val="00452399"/>
    <w:rsid w:val="004523C1"/>
    <w:rsid w:val="004531C3"/>
    <w:rsid w:val="00453D0F"/>
    <w:rsid w:val="004540CD"/>
    <w:rsid w:val="0045454D"/>
    <w:rsid w:val="00454911"/>
    <w:rsid w:val="0045578B"/>
    <w:rsid w:val="00455F7B"/>
    <w:rsid w:val="00460673"/>
    <w:rsid w:val="0046086E"/>
    <w:rsid w:val="00461222"/>
    <w:rsid w:val="0046133F"/>
    <w:rsid w:val="00462F01"/>
    <w:rsid w:val="00466CF7"/>
    <w:rsid w:val="004711FC"/>
    <w:rsid w:val="004723E2"/>
    <w:rsid w:val="004732ED"/>
    <w:rsid w:val="00473E6F"/>
    <w:rsid w:val="0047477E"/>
    <w:rsid w:val="00474D33"/>
    <w:rsid w:val="00475883"/>
    <w:rsid w:val="00476004"/>
    <w:rsid w:val="004762A9"/>
    <w:rsid w:val="00477895"/>
    <w:rsid w:val="0048055E"/>
    <w:rsid w:val="004811DA"/>
    <w:rsid w:val="00481DC2"/>
    <w:rsid w:val="0048249E"/>
    <w:rsid w:val="00482D14"/>
    <w:rsid w:val="004830A9"/>
    <w:rsid w:val="004834BC"/>
    <w:rsid w:val="0048411E"/>
    <w:rsid w:val="00484ED3"/>
    <w:rsid w:val="00484FB0"/>
    <w:rsid w:val="0048700D"/>
    <w:rsid w:val="00487630"/>
    <w:rsid w:val="00491CEF"/>
    <w:rsid w:val="0049229B"/>
    <w:rsid w:val="004922EA"/>
    <w:rsid w:val="0049319F"/>
    <w:rsid w:val="00493F4F"/>
    <w:rsid w:val="00494A34"/>
    <w:rsid w:val="00495BD1"/>
    <w:rsid w:val="00495D69"/>
    <w:rsid w:val="004977CD"/>
    <w:rsid w:val="004A0733"/>
    <w:rsid w:val="004A09FB"/>
    <w:rsid w:val="004A0F56"/>
    <w:rsid w:val="004A1E8E"/>
    <w:rsid w:val="004A2722"/>
    <w:rsid w:val="004A2FCD"/>
    <w:rsid w:val="004A3687"/>
    <w:rsid w:val="004A3BE5"/>
    <w:rsid w:val="004A416B"/>
    <w:rsid w:val="004A52E3"/>
    <w:rsid w:val="004A5825"/>
    <w:rsid w:val="004A686B"/>
    <w:rsid w:val="004A6C41"/>
    <w:rsid w:val="004B0823"/>
    <w:rsid w:val="004B1D10"/>
    <w:rsid w:val="004B1DDB"/>
    <w:rsid w:val="004B201C"/>
    <w:rsid w:val="004B224D"/>
    <w:rsid w:val="004B3815"/>
    <w:rsid w:val="004B5282"/>
    <w:rsid w:val="004B5C10"/>
    <w:rsid w:val="004B617B"/>
    <w:rsid w:val="004B62F6"/>
    <w:rsid w:val="004B6D79"/>
    <w:rsid w:val="004B7AF7"/>
    <w:rsid w:val="004C1AC0"/>
    <w:rsid w:val="004C512E"/>
    <w:rsid w:val="004C540D"/>
    <w:rsid w:val="004C68E3"/>
    <w:rsid w:val="004C68E7"/>
    <w:rsid w:val="004C68F0"/>
    <w:rsid w:val="004C724D"/>
    <w:rsid w:val="004D0119"/>
    <w:rsid w:val="004D0686"/>
    <w:rsid w:val="004D0713"/>
    <w:rsid w:val="004D1160"/>
    <w:rsid w:val="004D12D8"/>
    <w:rsid w:val="004D173E"/>
    <w:rsid w:val="004D20DA"/>
    <w:rsid w:val="004D2F24"/>
    <w:rsid w:val="004D2F32"/>
    <w:rsid w:val="004D3131"/>
    <w:rsid w:val="004D3CB7"/>
    <w:rsid w:val="004D5339"/>
    <w:rsid w:val="004D594B"/>
    <w:rsid w:val="004D5AB2"/>
    <w:rsid w:val="004D6B15"/>
    <w:rsid w:val="004D6BFB"/>
    <w:rsid w:val="004D76C7"/>
    <w:rsid w:val="004D7A3E"/>
    <w:rsid w:val="004E09B3"/>
    <w:rsid w:val="004E2093"/>
    <w:rsid w:val="004E20BC"/>
    <w:rsid w:val="004E2279"/>
    <w:rsid w:val="004E2359"/>
    <w:rsid w:val="004E2C0E"/>
    <w:rsid w:val="004E3850"/>
    <w:rsid w:val="004E46B6"/>
    <w:rsid w:val="004E4CB5"/>
    <w:rsid w:val="004E4E48"/>
    <w:rsid w:val="004E664E"/>
    <w:rsid w:val="004E73BC"/>
    <w:rsid w:val="004E7AC7"/>
    <w:rsid w:val="004F0A75"/>
    <w:rsid w:val="004F0BDD"/>
    <w:rsid w:val="004F178B"/>
    <w:rsid w:val="004F228E"/>
    <w:rsid w:val="004F2AEC"/>
    <w:rsid w:val="004F2F79"/>
    <w:rsid w:val="004F3AF1"/>
    <w:rsid w:val="004F4232"/>
    <w:rsid w:val="004F4DE9"/>
    <w:rsid w:val="004F5EEA"/>
    <w:rsid w:val="004F6B54"/>
    <w:rsid w:val="004F7745"/>
    <w:rsid w:val="00500319"/>
    <w:rsid w:val="005003A4"/>
    <w:rsid w:val="0050069B"/>
    <w:rsid w:val="005013CB"/>
    <w:rsid w:val="0050165F"/>
    <w:rsid w:val="00503EC6"/>
    <w:rsid w:val="00504079"/>
    <w:rsid w:val="00504443"/>
    <w:rsid w:val="00504D3D"/>
    <w:rsid w:val="00505601"/>
    <w:rsid w:val="005057A8"/>
    <w:rsid w:val="00505A5C"/>
    <w:rsid w:val="005065AA"/>
    <w:rsid w:val="005068A2"/>
    <w:rsid w:val="005069C7"/>
    <w:rsid w:val="00506E82"/>
    <w:rsid w:val="00506F1C"/>
    <w:rsid w:val="00507848"/>
    <w:rsid w:val="00510D4B"/>
    <w:rsid w:val="0051118B"/>
    <w:rsid w:val="00511A29"/>
    <w:rsid w:val="00511A58"/>
    <w:rsid w:val="00512C1D"/>
    <w:rsid w:val="0051358F"/>
    <w:rsid w:val="00513C8E"/>
    <w:rsid w:val="00513DD0"/>
    <w:rsid w:val="00513DD6"/>
    <w:rsid w:val="005140D0"/>
    <w:rsid w:val="0051574E"/>
    <w:rsid w:val="0051606C"/>
    <w:rsid w:val="00517BB7"/>
    <w:rsid w:val="00523969"/>
    <w:rsid w:val="00524BD3"/>
    <w:rsid w:val="0052619A"/>
    <w:rsid w:val="00526877"/>
    <w:rsid w:val="0052729C"/>
    <w:rsid w:val="0052758F"/>
    <w:rsid w:val="00527592"/>
    <w:rsid w:val="00527BE9"/>
    <w:rsid w:val="00527C50"/>
    <w:rsid w:val="005311B8"/>
    <w:rsid w:val="0053185F"/>
    <w:rsid w:val="00531883"/>
    <w:rsid w:val="0053190A"/>
    <w:rsid w:val="005322ED"/>
    <w:rsid w:val="0053352A"/>
    <w:rsid w:val="00533D4C"/>
    <w:rsid w:val="005356E3"/>
    <w:rsid w:val="0053570E"/>
    <w:rsid w:val="005358C9"/>
    <w:rsid w:val="00535D30"/>
    <w:rsid w:val="0053645F"/>
    <w:rsid w:val="00536FC0"/>
    <w:rsid w:val="005372EC"/>
    <w:rsid w:val="00537635"/>
    <w:rsid w:val="00537FB7"/>
    <w:rsid w:val="00540B4F"/>
    <w:rsid w:val="00541410"/>
    <w:rsid w:val="00542061"/>
    <w:rsid w:val="005445F4"/>
    <w:rsid w:val="0054495D"/>
    <w:rsid w:val="00544D71"/>
    <w:rsid w:val="0054520C"/>
    <w:rsid w:val="00546C3B"/>
    <w:rsid w:val="00547BF0"/>
    <w:rsid w:val="00550014"/>
    <w:rsid w:val="0055076E"/>
    <w:rsid w:val="00550CB1"/>
    <w:rsid w:val="00551EE1"/>
    <w:rsid w:val="00553045"/>
    <w:rsid w:val="00553BDA"/>
    <w:rsid w:val="0055469B"/>
    <w:rsid w:val="00560840"/>
    <w:rsid w:val="00562358"/>
    <w:rsid w:val="00563EBF"/>
    <w:rsid w:val="0056585B"/>
    <w:rsid w:val="00566BA7"/>
    <w:rsid w:val="00567858"/>
    <w:rsid w:val="00567C90"/>
    <w:rsid w:val="00570B33"/>
    <w:rsid w:val="00571AD8"/>
    <w:rsid w:val="00572496"/>
    <w:rsid w:val="00572AFE"/>
    <w:rsid w:val="00572BCF"/>
    <w:rsid w:val="00574203"/>
    <w:rsid w:val="0057449C"/>
    <w:rsid w:val="005750C8"/>
    <w:rsid w:val="00575456"/>
    <w:rsid w:val="0057551E"/>
    <w:rsid w:val="0057577E"/>
    <w:rsid w:val="00575A5F"/>
    <w:rsid w:val="005768AC"/>
    <w:rsid w:val="00577435"/>
    <w:rsid w:val="0057791B"/>
    <w:rsid w:val="0058143B"/>
    <w:rsid w:val="00581533"/>
    <w:rsid w:val="00581860"/>
    <w:rsid w:val="00583F71"/>
    <w:rsid w:val="005842FD"/>
    <w:rsid w:val="00584C47"/>
    <w:rsid w:val="00586055"/>
    <w:rsid w:val="005871DC"/>
    <w:rsid w:val="00590011"/>
    <w:rsid w:val="0059040A"/>
    <w:rsid w:val="00590CBD"/>
    <w:rsid w:val="00593346"/>
    <w:rsid w:val="00594095"/>
    <w:rsid w:val="005943A6"/>
    <w:rsid w:val="00595323"/>
    <w:rsid w:val="0059585D"/>
    <w:rsid w:val="005958FD"/>
    <w:rsid w:val="00596255"/>
    <w:rsid w:val="005974EB"/>
    <w:rsid w:val="00597611"/>
    <w:rsid w:val="005A125A"/>
    <w:rsid w:val="005A1936"/>
    <w:rsid w:val="005A1AFE"/>
    <w:rsid w:val="005A2EA7"/>
    <w:rsid w:val="005A3032"/>
    <w:rsid w:val="005A3846"/>
    <w:rsid w:val="005A468A"/>
    <w:rsid w:val="005A4B52"/>
    <w:rsid w:val="005A4F15"/>
    <w:rsid w:val="005A5437"/>
    <w:rsid w:val="005A5F20"/>
    <w:rsid w:val="005A66D7"/>
    <w:rsid w:val="005A757F"/>
    <w:rsid w:val="005B0628"/>
    <w:rsid w:val="005B0BB5"/>
    <w:rsid w:val="005B185F"/>
    <w:rsid w:val="005B1C11"/>
    <w:rsid w:val="005B2207"/>
    <w:rsid w:val="005B43E6"/>
    <w:rsid w:val="005B44EA"/>
    <w:rsid w:val="005B5DB5"/>
    <w:rsid w:val="005B629F"/>
    <w:rsid w:val="005B6592"/>
    <w:rsid w:val="005B6FCE"/>
    <w:rsid w:val="005B73DE"/>
    <w:rsid w:val="005B7656"/>
    <w:rsid w:val="005C0BBD"/>
    <w:rsid w:val="005C11CA"/>
    <w:rsid w:val="005C277E"/>
    <w:rsid w:val="005C52D9"/>
    <w:rsid w:val="005C55DB"/>
    <w:rsid w:val="005C58DD"/>
    <w:rsid w:val="005C5FDD"/>
    <w:rsid w:val="005C72C3"/>
    <w:rsid w:val="005C797E"/>
    <w:rsid w:val="005C7EC7"/>
    <w:rsid w:val="005D0910"/>
    <w:rsid w:val="005D0DB1"/>
    <w:rsid w:val="005D0DEE"/>
    <w:rsid w:val="005D0F02"/>
    <w:rsid w:val="005D3146"/>
    <w:rsid w:val="005D3D1B"/>
    <w:rsid w:val="005D4AE0"/>
    <w:rsid w:val="005D5D31"/>
    <w:rsid w:val="005D69B4"/>
    <w:rsid w:val="005D7202"/>
    <w:rsid w:val="005D73C8"/>
    <w:rsid w:val="005D796B"/>
    <w:rsid w:val="005E0C65"/>
    <w:rsid w:val="005E1F64"/>
    <w:rsid w:val="005E205D"/>
    <w:rsid w:val="005E296F"/>
    <w:rsid w:val="005E29E9"/>
    <w:rsid w:val="005E2DFE"/>
    <w:rsid w:val="005E3987"/>
    <w:rsid w:val="005E3E63"/>
    <w:rsid w:val="005E50AB"/>
    <w:rsid w:val="005E50B2"/>
    <w:rsid w:val="005E53BD"/>
    <w:rsid w:val="005E566B"/>
    <w:rsid w:val="005E5C35"/>
    <w:rsid w:val="005E5C9B"/>
    <w:rsid w:val="005E6142"/>
    <w:rsid w:val="005E6628"/>
    <w:rsid w:val="005E68BD"/>
    <w:rsid w:val="005E6A67"/>
    <w:rsid w:val="005E6CF3"/>
    <w:rsid w:val="005E754D"/>
    <w:rsid w:val="005E7965"/>
    <w:rsid w:val="005F09DA"/>
    <w:rsid w:val="005F210B"/>
    <w:rsid w:val="005F2DCB"/>
    <w:rsid w:val="005F31D7"/>
    <w:rsid w:val="005F31E3"/>
    <w:rsid w:val="005F3582"/>
    <w:rsid w:val="005F37F8"/>
    <w:rsid w:val="005F6624"/>
    <w:rsid w:val="005F6778"/>
    <w:rsid w:val="005F6A2E"/>
    <w:rsid w:val="005F6EF9"/>
    <w:rsid w:val="005F6EFC"/>
    <w:rsid w:val="0060094F"/>
    <w:rsid w:val="00601696"/>
    <w:rsid w:val="00602B0B"/>
    <w:rsid w:val="006039D9"/>
    <w:rsid w:val="00603EF7"/>
    <w:rsid w:val="00604430"/>
    <w:rsid w:val="00605575"/>
    <w:rsid w:val="006057ED"/>
    <w:rsid w:val="00605B71"/>
    <w:rsid w:val="00606339"/>
    <w:rsid w:val="0060649C"/>
    <w:rsid w:val="00607326"/>
    <w:rsid w:val="006079F1"/>
    <w:rsid w:val="00610877"/>
    <w:rsid w:val="00610DBB"/>
    <w:rsid w:val="00610E2A"/>
    <w:rsid w:val="00611013"/>
    <w:rsid w:val="006113DF"/>
    <w:rsid w:val="00611A1D"/>
    <w:rsid w:val="00611C60"/>
    <w:rsid w:val="00612492"/>
    <w:rsid w:val="0061299E"/>
    <w:rsid w:val="0061363D"/>
    <w:rsid w:val="00613899"/>
    <w:rsid w:val="00614E9D"/>
    <w:rsid w:val="00616182"/>
    <w:rsid w:val="006171D6"/>
    <w:rsid w:val="00617B7B"/>
    <w:rsid w:val="00621909"/>
    <w:rsid w:val="00621F8B"/>
    <w:rsid w:val="00622CF1"/>
    <w:rsid w:val="00623862"/>
    <w:rsid w:val="00624953"/>
    <w:rsid w:val="00624A1F"/>
    <w:rsid w:val="006251C8"/>
    <w:rsid w:val="00625A3F"/>
    <w:rsid w:val="00630E33"/>
    <w:rsid w:val="006325F2"/>
    <w:rsid w:val="006331C0"/>
    <w:rsid w:val="006336B9"/>
    <w:rsid w:val="0063395E"/>
    <w:rsid w:val="00633B17"/>
    <w:rsid w:val="00633BA9"/>
    <w:rsid w:val="00633F9B"/>
    <w:rsid w:val="00633FB8"/>
    <w:rsid w:val="00634821"/>
    <w:rsid w:val="00634867"/>
    <w:rsid w:val="00634CC1"/>
    <w:rsid w:val="00635069"/>
    <w:rsid w:val="006363D2"/>
    <w:rsid w:val="00637B85"/>
    <w:rsid w:val="00637F4E"/>
    <w:rsid w:val="00642E9B"/>
    <w:rsid w:val="00642F4E"/>
    <w:rsid w:val="00643589"/>
    <w:rsid w:val="00643DF2"/>
    <w:rsid w:val="006443CE"/>
    <w:rsid w:val="006443F1"/>
    <w:rsid w:val="00645B24"/>
    <w:rsid w:val="00645C9B"/>
    <w:rsid w:val="00646C30"/>
    <w:rsid w:val="00650121"/>
    <w:rsid w:val="0065162C"/>
    <w:rsid w:val="0065232C"/>
    <w:rsid w:val="0065235E"/>
    <w:rsid w:val="006535E4"/>
    <w:rsid w:val="00653971"/>
    <w:rsid w:val="0065465D"/>
    <w:rsid w:val="0065616F"/>
    <w:rsid w:val="00656815"/>
    <w:rsid w:val="00657FED"/>
    <w:rsid w:val="00662F4C"/>
    <w:rsid w:val="00664089"/>
    <w:rsid w:val="00664CE0"/>
    <w:rsid w:val="00664CF8"/>
    <w:rsid w:val="00665112"/>
    <w:rsid w:val="006662D1"/>
    <w:rsid w:val="00670911"/>
    <w:rsid w:val="00670DD4"/>
    <w:rsid w:val="00671242"/>
    <w:rsid w:val="00671395"/>
    <w:rsid w:val="00671CE1"/>
    <w:rsid w:val="00673659"/>
    <w:rsid w:val="00674E08"/>
    <w:rsid w:val="006756DA"/>
    <w:rsid w:val="00675729"/>
    <w:rsid w:val="0067638A"/>
    <w:rsid w:val="006771B5"/>
    <w:rsid w:val="00680081"/>
    <w:rsid w:val="00680161"/>
    <w:rsid w:val="006807E7"/>
    <w:rsid w:val="006811D5"/>
    <w:rsid w:val="0068255D"/>
    <w:rsid w:val="006831F4"/>
    <w:rsid w:val="0068372B"/>
    <w:rsid w:val="006845FE"/>
    <w:rsid w:val="00684AA2"/>
    <w:rsid w:val="0068534F"/>
    <w:rsid w:val="00686EFF"/>
    <w:rsid w:val="00691E77"/>
    <w:rsid w:val="00692219"/>
    <w:rsid w:val="00692D15"/>
    <w:rsid w:val="006932DB"/>
    <w:rsid w:val="00693675"/>
    <w:rsid w:val="006943B1"/>
    <w:rsid w:val="0069552D"/>
    <w:rsid w:val="00695865"/>
    <w:rsid w:val="006965F2"/>
    <w:rsid w:val="006966B4"/>
    <w:rsid w:val="00697337"/>
    <w:rsid w:val="006973EE"/>
    <w:rsid w:val="006A214B"/>
    <w:rsid w:val="006A2BC0"/>
    <w:rsid w:val="006A32E2"/>
    <w:rsid w:val="006A3B88"/>
    <w:rsid w:val="006A63DA"/>
    <w:rsid w:val="006B0867"/>
    <w:rsid w:val="006B1A96"/>
    <w:rsid w:val="006B2A25"/>
    <w:rsid w:val="006B2A3C"/>
    <w:rsid w:val="006B30E5"/>
    <w:rsid w:val="006B3A16"/>
    <w:rsid w:val="006B4906"/>
    <w:rsid w:val="006B5106"/>
    <w:rsid w:val="006B58AE"/>
    <w:rsid w:val="006B5AF3"/>
    <w:rsid w:val="006B619B"/>
    <w:rsid w:val="006B645A"/>
    <w:rsid w:val="006B66CE"/>
    <w:rsid w:val="006B689E"/>
    <w:rsid w:val="006B7AE7"/>
    <w:rsid w:val="006B7D44"/>
    <w:rsid w:val="006C0909"/>
    <w:rsid w:val="006C2413"/>
    <w:rsid w:val="006C3330"/>
    <w:rsid w:val="006C4042"/>
    <w:rsid w:val="006C4793"/>
    <w:rsid w:val="006C4B97"/>
    <w:rsid w:val="006C59C5"/>
    <w:rsid w:val="006C678B"/>
    <w:rsid w:val="006C7A3D"/>
    <w:rsid w:val="006C7F05"/>
    <w:rsid w:val="006D0969"/>
    <w:rsid w:val="006D2FD9"/>
    <w:rsid w:val="006D35D6"/>
    <w:rsid w:val="006D3D77"/>
    <w:rsid w:val="006D488F"/>
    <w:rsid w:val="006D4B46"/>
    <w:rsid w:val="006D4E6F"/>
    <w:rsid w:val="006D59DB"/>
    <w:rsid w:val="006E06D5"/>
    <w:rsid w:val="006E0CF7"/>
    <w:rsid w:val="006E0F22"/>
    <w:rsid w:val="006E16F2"/>
    <w:rsid w:val="006E21D6"/>
    <w:rsid w:val="006E3BA7"/>
    <w:rsid w:val="006E44B5"/>
    <w:rsid w:val="006E67E5"/>
    <w:rsid w:val="006F00E1"/>
    <w:rsid w:val="006F0920"/>
    <w:rsid w:val="006F0D57"/>
    <w:rsid w:val="006F106F"/>
    <w:rsid w:val="006F2ADB"/>
    <w:rsid w:val="006F31C1"/>
    <w:rsid w:val="006F425F"/>
    <w:rsid w:val="006F4C91"/>
    <w:rsid w:val="006F66DF"/>
    <w:rsid w:val="006F7ACD"/>
    <w:rsid w:val="007010A3"/>
    <w:rsid w:val="00701206"/>
    <w:rsid w:val="00701BCF"/>
    <w:rsid w:val="00701BD5"/>
    <w:rsid w:val="00701D42"/>
    <w:rsid w:val="00703707"/>
    <w:rsid w:val="00703BA7"/>
    <w:rsid w:val="00704074"/>
    <w:rsid w:val="00705612"/>
    <w:rsid w:val="00705B3B"/>
    <w:rsid w:val="00705BFA"/>
    <w:rsid w:val="00705C7C"/>
    <w:rsid w:val="0070609C"/>
    <w:rsid w:val="00710EF7"/>
    <w:rsid w:val="00711C34"/>
    <w:rsid w:val="00712770"/>
    <w:rsid w:val="00712C4A"/>
    <w:rsid w:val="00720978"/>
    <w:rsid w:val="0072105F"/>
    <w:rsid w:val="007215B3"/>
    <w:rsid w:val="007225F5"/>
    <w:rsid w:val="00722B98"/>
    <w:rsid w:val="00723518"/>
    <w:rsid w:val="00723585"/>
    <w:rsid w:val="00724780"/>
    <w:rsid w:val="00724A68"/>
    <w:rsid w:val="00724FFB"/>
    <w:rsid w:val="007250AB"/>
    <w:rsid w:val="007253C7"/>
    <w:rsid w:val="00725429"/>
    <w:rsid w:val="00727129"/>
    <w:rsid w:val="007273A8"/>
    <w:rsid w:val="007275DD"/>
    <w:rsid w:val="0072795E"/>
    <w:rsid w:val="00730077"/>
    <w:rsid w:val="0073016E"/>
    <w:rsid w:val="00731613"/>
    <w:rsid w:val="007332EC"/>
    <w:rsid w:val="00734036"/>
    <w:rsid w:val="0073506A"/>
    <w:rsid w:val="00735220"/>
    <w:rsid w:val="00735323"/>
    <w:rsid w:val="007355E6"/>
    <w:rsid w:val="0073788C"/>
    <w:rsid w:val="00737D6B"/>
    <w:rsid w:val="007402E8"/>
    <w:rsid w:val="00740A3C"/>
    <w:rsid w:val="007410DA"/>
    <w:rsid w:val="00741A68"/>
    <w:rsid w:val="00742851"/>
    <w:rsid w:val="0074351A"/>
    <w:rsid w:val="00744231"/>
    <w:rsid w:val="0074598E"/>
    <w:rsid w:val="007468B5"/>
    <w:rsid w:val="0074706C"/>
    <w:rsid w:val="007470CA"/>
    <w:rsid w:val="00747C6B"/>
    <w:rsid w:val="00750932"/>
    <w:rsid w:val="0075167D"/>
    <w:rsid w:val="007516FD"/>
    <w:rsid w:val="00752251"/>
    <w:rsid w:val="007527A4"/>
    <w:rsid w:val="0075292E"/>
    <w:rsid w:val="007566C6"/>
    <w:rsid w:val="007608B0"/>
    <w:rsid w:val="00760A40"/>
    <w:rsid w:val="00760BEE"/>
    <w:rsid w:val="00760DF0"/>
    <w:rsid w:val="00761DFF"/>
    <w:rsid w:val="00761ECE"/>
    <w:rsid w:val="007633EA"/>
    <w:rsid w:val="00763969"/>
    <w:rsid w:val="00766152"/>
    <w:rsid w:val="00766EF7"/>
    <w:rsid w:val="00767427"/>
    <w:rsid w:val="00767823"/>
    <w:rsid w:val="00767B00"/>
    <w:rsid w:val="00770341"/>
    <w:rsid w:val="007716D5"/>
    <w:rsid w:val="00772F84"/>
    <w:rsid w:val="00773B61"/>
    <w:rsid w:val="00774C8B"/>
    <w:rsid w:val="00775489"/>
    <w:rsid w:val="0077569A"/>
    <w:rsid w:val="00775950"/>
    <w:rsid w:val="00776279"/>
    <w:rsid w:val="007764D7"/>
    <w:rsid w:val="007768EA"/>
    <w:rsid w:val="00776A3F"/>
    <w:rsid w:val="00777E8B"/>
    <w:rsid w:val="007821B5"/>
    <w:rsid w:val="0078368F"/>
    <w:rsid w:val="00783A24"/>
    <w:rsid w:val="007845B0"/>
    <w:rsid w:val="00784685"/>
    <w:rsid w:val="00784FD6"/>
    <w:rsid w:val="0078552A"/>
    <w:rsid w:val="00790EAD"/>
    <w:rsid w:val="007917EB"/>
    <w:rsid w:val="00791980"/>
    <w:rsid w:val="007919D8"/>
    <w:rsid w:val="00792070"/>
    <w:rsid w:val="00792305"/>
    <w:rsid w:val="00793603"/>
    <w:rsid w:val="007937AF"/>
    <w:rsid w:val="00793FAD"/>
    <w:rsid w:val="00794832"/>
    <w:rsid w:val="00794C3F"/>
    <w:rsid w:val="0079703A"/>
    <w:rsid w:val="00797E3B"/>
    <w:rsid w:val="007A12EF"/>
    <w:rsid w:val="007A235F"/>
    <w:rsid w:val="007A24D4"/>
    <w:rsid w:val="007A2B25"/>
    <w:rsid w:val="007A4697"/>
    <w:rsid w:val="007A50F5"/>
    <w:rsid w:val="007A5591"/>
    <w:rsid w:val="007A61D9"/>
    <w:rsid w:val="007B00DC"/>
    <w:rsid w:val="007B20AD"/>
    <w:rsid w:val="007B223C"/>
    <w:rsid w:val="007B2386"/>
    <w:rsid w:val="007B27C8"/>
    <w:rsid w:val="007B2A48"/>
    <w:rsid w:val="007B36B3"/>
    <w:rsid w:val="007B4E84"/>
    <w:rsid w:val="007B58FB"/>
    <w:rsid w:val="007B6017"/>
    <w:rsid w:val="007B6BF6"/>
    <w:rsid w:val="007B6D51"/>
    <w:rsid w:val="007B6F06"/>
    <w:rsid w:val="007B6FDA"/>
    <w:rsid w:val="007B7D76"/>
    <w:rsid w:val="007C09C5"/>
    <w:rsid w:val="007C0C42"/>
    <w:rsid w:val="007C1648"/>
    <w:rsid w:val="007C2AEB"/>
    <w:rsid w:val="007C3544"/>
    <w:rsid w:val="007C4DF3"/>
    <w:rsid w:val="007C518E"/>
    <w:rsid w:val="007C5414"/>
    <w:rsid w:val="007D0D32"/>
    <w:rsid w:val="007D1C70"/>
    <w:rsid w:val="007D2CDA"/>
    <w:rsid w:val="007D3728"/>
    <w:rsid w:val="007D37A2"/>
    <w:rsid w:val="007D41AC"/>
    <w:rsid w:val="007D4680"/>
    <w:rsid w:val="007D59E1"/>
    <w:rsid w:val="007D5D0B"/>
    <w:rsid w:val="007D71A8"/>
    <w:rsid w:val="007E0725"/>
    <w:rsid w:val="007E097F"/>
    <w:rsid w:val="007E167A"/>
    <w:rsid w:val="007E1C05"/>
    <w:rsid w:val="007E21EA"/>
    <w:rsid w:val="007E2B64"/>
    <w:rsid w:val="007E40D0"/>
    <w:rsid w:val="007E4DAB"/>
    <w:rsid w:val="007E644B"/>
    <w:rsid w:val="007E6964"/>
    <w:rsid w:val="007E6B01"/>
    <w:rsid w:val="007E6B9A"/>
    <w:rsid w:val="007F1640"/>
    <w:rsid w:val="007F2A94"/>
    <w:rsid w:val="007F2C7A"/>
    <w:rsid w:val="007F32A4"/>
    <w:rsid w:val="007F39EE"/>
    <w:rsid w:val="007F3E55"/>
    <w:rsid w:val="007F4687"/>
    <w:rsid w:val="007F4DF5"/>
    <w:rsid w:val="007F4EF8"/>
    <w:rsid w:val="007F69C0"/>
    <w:rsid w:val="007F7172"/>
    <w:rsid w:val="0080027F"/>
    <w:rsid w:val="00801684"/>
    <w:rsid w:val="00801C25"/>
    <w:rsid w:val="00802608"/>
    <w:rsid w:val="008027E1"/>
    <w:rsid w:val="00803004"/>
    <w:rsid w:val="008040E5"/>
    <w:rsid w:val="00804530"/>
    <w:rsid w:val="00805DC9"/>
    <w:rsid w:val="00806AE0"/>
    <w:rsid w:val="00807118"/>
    <w:rsid w:val="00807CFF"/>
    <w:rsid w:val="00810796"/>
    <w:rsid w:val="008108E9"/>
    <w:rsid w:val="00810CBB"/>
    <w:rsid w:val="008146BF"/>
    <w:rsid w:val="008149B3"/>
    <w:rsid w:val="008153D0"/>
    <w:rsid w:val="008156D7"/>
    <w:rsid w:val="00815A67"/>
    <w:rsid w:val="00815D12"/>
    <w:rsid w:val="00816260"/>
    <w:rsid w:val="0081643D"/>
    <w:rsid w:val="00816720"/>
    <w:rsid w:val="00817CB0"/>
    <w:rsid w:val="008216E3"/>
    <w:rsid w:val="00821CF3"/>
    <w:rsid w:val="00821D3B"/>
    <w:rsid w:val="00822047"/>
    <w:rsid w:val="00822F54"/>
    <w:rsid w:val="00823F2E"/>
    <w:rsid w:val="00824743"/>
    <w:rsid w:val="0082476C"/>
    <w:rsid w:val="00824DC8"/>
    <w:rsid w:val="00825174"/>
    <w:rsid w:val="008252F9"/>
    <w:rsid w:val="00825310"/>
    <w:rsid w:val="00826A91"/>
    <w:rsid w:val="0083056F"/>
    <w:rsid w:val="008305F3"/>
    <w:rsid w:val="00830A2F"/>
    <w:rsid w:val="008316DD"/>
    <w:rsid w:val="008321C9"/>
    <w:rsid w:val="00833D7E"/>
    <w:rsid w:val="008344AB"/>
    <w:rsid w:val="00835007"/>
    <w:rsid w:val="00835167"/>
    <w:rsid w:val="00836901"/>
    <w:rsid w:val="00840437"/>
    <w:rsid w:val="008412A4"/>
    <w:rsid w:val="0084172A"/>
    <w:rsid w:val="008426E0"/>
    <w:rsid w:val="00842DCA"/>
    <w:rsid w:val="0084426F"/>
    <w:rsid w:val="00844944"/>
    <w:rsid w:val="00845B66"/>
    <w:rsid w:val="00850200"/>
    <w:rsid w:val="008503B8"/>
    <w:rsid w:val="00851B94"/>
    <w:rsid w:val="00851C77"/>
    <w:rsid w:val="00852351"/>
    <w:rsid w:val="00852A4C"/>
    <w:rsid w:val="00852B51"/>
    <w:rsid w:val="008539C6"/>
    <w:rsid w:val="008546E6"/>
    <w:rsid w:val="008569BA"/>
    <w:rsid w:val="00856C24"/>
    <w:rsid w:val="00857170"/>
    <w:rsid w:val="008571C4"/>
    <w:rsid w:val="0085794E"/>
    <w:rsid w:val="00860447"/>
    <w:rsid w:val="00861657"/>
    <w:rsid w:val="008621E2"/>
    <w:rsid w:val="00862A7E"/>
    <w:rsid w:val="008636D7"/>
    <w:rsid w:val="00863B8B"/>
    <w:rsid w:val="0086456E"/>
    <w:rsid w:val="008655A2"/>
    <w:rsid w:val="008664DD"/>
    <w:rsid w:val="00866CE3"/>
    <w:rsid w:val="00870A2D"/>
    <w:rsid w:val="008710D2"/>
    <w:rsid w:val="00871ECD"/>
    <w:rsid w:val="00873910"/>
    <w:rsid w:val="00873B75"/>
    <w:rsid w:val="00874759"/>
    <w:rsid w:val="00876246"/>
    <w:rsid w:val="00876444"/>
    <w:rsid w:val="0087688F"/>
    <w:rsid w:val="008769AF"/>
    <w:rsid w:val="00877988"/>
    <w:rsid w:val="00880E6B"/>
    <w:rsid w:val="00881FBB"/>
    <w:rsid w:val="008824C5"/>
    <w:rsid w:val="00883524"/>
    <w:rsid w:val="00885E17"/>
    <w:rsid w:val="00886092"/>
    <w:rsid w:val="00886169"/>
    <w:rsid w:val="00887884"/>
    <w:rsid w:val="00890461"/>
    <w:rsid w:val="008910CD"/>
    <w:rsid w:val="00891C91"/>
    <w:rsid w:val="00893BFE"/>
    <w:rsid w:val="008965C1"/>
    <w:rsid w:val="00897259"/>
    <w:rsid w:val="008A0486"/>
    <w:rsid w:val="008A06F2"/>
    <w:rsid w:val="008A0D7C"/>
    <w:rsid w:val="008A14DA"/>
    <w:rsid w:val="008A17B5"/>
    <w:rsid w:val="008A1FC3"/>
    <w:rsid w:val="008A30EE"/>
    <w:rsid w:val="008A4251"/>
    <w:rsid w:val="008A43BD"/>
    <w:rsid w:val="008A4B97"/>
    <w:rsid w:val="008A4E43"/>
    <w:rsid w:val="008A6DAB"/>
    <w:rsid w:val="008A6EF5"/>
    <w:rsid w:val="008A71AF"/>
    <w:rsid w:val="008A77DF"/>
    <w:rsid w:val="008B0E37"/>
    <w:rsid w:val="008B115F"/>
    <w:rsid w:val="008B1FA0"/>
    <w:rsid w:val="008B2525"/>
    <w:rsid w:val="008B2FD9"/>
    <w:rsid w:val="008B3842"/>
    <w:rsid w:val="008B4914"/>
    <w:rsid w:val="008B4AAF"/>
    <w:rsid w:val="008B50F0"/>
    <w:rsid w:val="008B6472"/>
    <w:rsid w:val="008C0C63"/>
    <w:rsid w:val="008C1598"/>
    <w:rsid w:val="008C1F4F"/>
    <w:rsid w:val="008C3C05"/>
    <w:rsid w:val="008C40DD"/>
    <w:rsid w:val="008C4355"/>
    <w:rsid w:val="008C4A3A"/>
    <w:rsid w:val="008D01E6"/>
    <w:rsid w:val="008D23A0"/>
    <w:rsid w:val="008D265E"/>
    <w:rsid w:val="008D28D4"/>
    <w:rsid w:val="008D2EF9"/>
    <w:rsid w:val="008D3664"/>
    <w:rsid w:val="008D5751"/>
    <w:rsid w:val="008D6ADD"/>
    <w:rsid w:val="008D730D"/>
    <w:rsid w:val="008E06F8"/>
    <w:rsid w:val="008E1EC1"/>
    <w:rsid w:val="008E476B"/>
    <w:rsid w:val="008E4C10"/>
    <w:rsid w:val="008E4C76"/>
    <w:rsid w:val="008E4F7E"/>
    <w:rsid w:val="008E66D7"/>
    <w:rsid w:val="008E67F5"/>
    <w:rsid w:val="008E6D53"/>
    <w:rsid w:val="008E6F63"/>
    <w:rsid w:val="008E7F44"/>
    <w:rsid w:val="008F0148"/>
    <w:rsid w:val="008F0834"/>
    <w:rsid w:val="008F107F"/>
    <w:rsid w:val="008F11F6"/>
    <w:rsid w:val="008F199F"/>
    <w:rsid w:val="008F2723"/>
    <w:rsid w:val="008F5BCC"/>
    <w:rsid w:val="008F6CF5"/>
    <w:rsid w:val="008F6E03"/>
    <w:rsid w:val="008F7461"/>
    <w:rsid w:val="008F76ED"/>
    <w:rsid w:val="009002B6"/>
    <w:rsid w:val="00900FF4"/>
    <w:rsid w:val="0090202B"/>
    <w:rsid w:val="0090230A"/>
    <w:rsid w:val="0090347A"/>
    <w:rsid w:val="009039EB"/>
    <w:rsid w:val="009048F9"/>
    <w:rsid w:val="00904AFF"/>
    <w:rsid w:val="0090509E"/>
    <w:rsid w:val="00905439"/>
    <w:rsid w:val="00906248"/>
    <w:rsid w:val="00907532"/>
    <w:rsid w:val="00907FA6"/>
    <w:rsid w:val="00910E04"/>
    <w:rsid w:val="0091134B"/>
    <w:rsid w:val="009116D9"/>
    <w:rsid w:val="00912908"/>
    <w:rsid w:val="00913F9E"/>
    <w:rsid w:val="00914115"/>
    <w:rsid w:val="009144BA"/>
    <w:rsid w:val="00914A3C"/>
    <w:rsid w:val="00916CE2"/>
    <w:rsid w:val="00917EE3"/>
    <w:rsid w:val="009200B7"/>
    <w:rsid w:val="0092011C"/>
    <w:rsid w:val="009203ED"/>
    <w:rsid w:val="00920BF5"/>
    <w:rsid w:val="009211EA"/>
    <w:rsid w:val="0092123D"/>
    <w:rsid w:val="009217B7"/>
    <w:rsid w:val="009223BD"/>
    <w:rsid w:val="009249E3"/>
    <w:rsid w:val="00926C95"/>
    <w:rsid w:val="009276F8"/>
    <w:rsid w:val="0093036C"/>
    <w:rsid w:val="009319C9"/>
    <w:rsid w:val="00932664"/>
    <w:rsid w:val="00933AFB"/>
    <w:rsid w:val="00933C13"/>
    <w:rsid w:val="0093547E"/>
    <w:rsid w:val="00935BB4"/>
    <w:rsid w:val="00935EA4"/>
    <w:rsid w:val="00936EFE"/>
    <w:rsid w:val="009405A8"/>
    <w:rsid w:val="009407F4"/>
    <w:rsid w:val="0094085F"/>
    <w:rsid w:val="00943F66"/>
    <w:rsid w:val="009441DF"/>
    <w:rsid w:val="00944639"/>
    <w:rsid w:val="00944723"/>
    <w:rsid w:val="009460DA"/>
    <w:rsid w:val="009460EF"/>
    <w:rsid w:val="00946923"/>
    <w:rsid w:val="009471EB"/>
    <w:rsid w:val="00950AAD"/>
    <w:rsid w:val="00950DCD"/>
    <w:rsid w:val="009515D8"/>
    <w:rsid w:val="0095181E"/>
    <w:rsid w:val="009530BB"/>
    <w:rsid w:val="0095662B"/>
    <w:rsid w:val="009569B8"/>
    <w:rsid w:val="00956B36"/>
    <w:rsid w:val="00956BC1"/>
    <w:rsid w:val="00957FA4"/>
    <w:rsid w:val="009618E2"/>
    <w:rsid w:val="00961947"/>
    <w:rsid w:val="00962B81"/>
    <w:rsid w:val="00963DDF"/>
    <w:rsid w:val="00965A74"/>
    <w:rsid w:val="00965E8D"/>
    <w:rsid w:val="009662BA"/>
    <w:rsid w:val="00966514"/>
    <w:rsid w:val="00966B6D"/>
    <w:rsid w:val="0096705B"/>
    <w:rsid w:val="0096733E"/>
    <w:rsid w:val="00967B09"/>
    <w:rsid w:val="00970663"/>
    <w:rsid w:val="009707AB"/>
    <w:rsid w:val="0097085C"/>
    <w:rsid w:val="00970995"/>
    <w:rsid w:val="00971176"/>
    <w:rsid w:val="009719DA"/>
    <w:rsid w:val="00974CBE"/>
    <w:rsid w:val="00974FB7"/>
    <w:rsid w:val="00975659"/>
    <w:rsid w:val="0097766F"/>
    <w:rsid w:val="009777A3"/>
    <w:rsid w:val="00977F04"/>
    <w:rsid w:val="009801BD"/>
    <w:rsid w:val="00981679"/>
    <w:rsid w:val="00983541"/>
    <w:rsid w:val="00983965"/>
    <w:rsid w:val="00983995"/>
    <w:rsid w:val="00985125"/>
    <w:rsid w:val="009855AB"/>
    <w:rsid w:val="00985E65"/>
    <w:rsid w:val="00986A92"/>
    <w:rsid w:val="00986AFB"/>
    <w:rsid w:val="0098723C"/>
    <w:rsid w:val="009903D6"/>
    <w:rsid w:val="00990DFF"/>
    <w:rsid w:val="00990FB8"/>
    <w:rsid w:val="00991613"/>
    <w:rsid w:val="0099180A"/>
    <w:rsid w:val="009931BD"/>
    <w:rsid w:val="00993288"/>
    <w:rsid w:val="0099377A"/>
    <w:rsid w:val="009946D2"/>
    <w:rsid w:val="00994DF4"/>
    <w:rsid w:val="0099551A"/>
    <w:rsid w:val="009A198E"/>
    <w:rsid w:val="009A2047"/>
    <w:rsid w:val="009A2497"/>
    <w:rsid w:val="009A25F9"/>
    <w:rsid w:val="009A2DCD"/>
    <w:rsid w:val="009A364F"/>
    <w:rsid w:val="009A39F2"/>
    <w:rsid w:val="009A3D32"/>
    <w:rsid w:val="009A48A3"/>
    <w:rsid w:val="009A4E5A"/>
    <w:rsid w:val="009A60F8"/>
    <w:rsid w:val="009A761C"/>
    <w:rsid w:val="009A7736"/>
    <w:rsid w:val="009A7E18"/>
    <w:rsid w:val="009B003B"/>
    <w:rsid w:val="009B0C51"/>
    <w:rsid w:val="009B1F1A"/>
    <w:rsid w:val="009B2B83"/>
    <w:rsid w:val="009B2BB1"/>
    <w:rsid w:val="009B466E"/>
    <w:rsid w:val="009B48AF"/>
    <w:rsid w:val="009B4EE3"/>
    <w:rsid w:val="009B5011"/>
    <w:rsid w:val="009B5131"/>
    <w:rsid w:val="009B5C3C"/>
    <w:rsid w:val="009B5F66"/>
    <w:rsid w:val="009B6198"/>
    <w:rsid w:val="009B64D4"/>
    <w:rsid w:val="009B69E9"/>
    <w:rsid w:val="009B6BAD"/>
    <w:rsid w:val="009B7702"/>
    <w:rsid w:val="009B7A60"/>
    <w:rsid w:val="009C0F2A"/>
    <w:rsid w:val="009C10D9"/>
    <w:rsid w:val="009C19EB"/>
    <w:rsid w:val="009C1F63"/>
    <w:rsid w:val="009C2391"/>
    <w:rsid w:val="009C3176"/>
    <w:rsid w:val="009C3DAB"/>
    <w:rsid w:val="009C4EBA"/>
    <w:rsid w:val="009C6BD2"/>
    <w:rsid w:val="009C6EFC"/>
    <w:rsid w:val="009D152D"/>
    <w:rsid w:val="009D218C"/>
    <w:rsid w:val="009D237C"/>
    <w:rsid w:val="009D24B2"/>
    <w:rsid w:val="009D2564"/>
    <w:rsid w:val="009D2B1E"/>
    <w:rsid w:val="009D611C"/>
    <w:rsid w:val="009D6A08"/>
    <w:rsid w:val="009D7EFA"/>
    <w:rsid w:val="009E093A"/>
    <w:rsid w:val="009E1843"/>
    <w:rsid w:val="009E32B5"/>
    <w:rsid w:val="009E4503"/>
    <w:rsid w:val="009E48FC"/>
    <w:rsid w:val="009E496F"/>
    <w:rsid w:val="009E49C5"/>
    <w:rsid w:val="009E4A58"/>
    <w:rsid w:val="009E7340"/>
    <w:rsid w:val="009F0489"/>
    <w:rsid w:val="009F0F74"/>
    <w:rsid w:val="009F29C8"/>
    <w:rsid w:val="009F31BE"/>
    <w:rsid w:val="009F346C"/>
    <w:rsid w:val="009F36D3"/>
    <w:rsid w:val="009F3836"/>
    <w:rsid w:val="009F4623"/>
    <w:rsid w:val="009F4B86"/>
    <w:rsid w:val="009F54C2"/>
    <w:rsid w:val="009F5B9B"/>
    <w:rsid w:val="009F62BD"/>
    <w:rsid w:val="009F6448"/>
    <w:rsid w:val="009F6E48"/>
    <w:rsid w:val="009F7DB6"/>
    <w:rsid w:val="00A00333"/>
    <w:rsid w:val="00A00F52"/>
    <w:rsid w:val="00A0127B"/>
    <w:rsid w:val="00A01631"/>
    <w:rsid w:val="00A0232D"/>
    <w:rsid w:val="00A024E4"/>
    <w:rsid w:val="00A03EA9"/>
    <w:rsid w:val="00A05228"/>
    <w:rsid w:val="00A053CB"/>
    <w:rsid w:val="00A05ACA"/>
    <w:rsid w:val="00A100E0"/>
    <w:rsid w:val="00A10D74"/>
    <w:rsid w:val="00A12670"/>
    <w:rsid w:val="00A126CF"/>
    <w:rsid w:val="00A129A3"/>
    <w:rsid w:val="00A12E87"/>
    <w:rsid w:val="00A1406B"/>
    <w:rsid w:val="00A151CE"/>
    <w:rsid w:val="00A16169"/>
    <w:rsid w:val="00A16A3B"/>
    <w:rsid w:val="00A1792E"/>
    <w:rsid w:val="00A214DF"/>
    <w:rsid w:val="00A21C60"/>
    <w:rsid w:val="00A22322"/>
    <w:rsid w:val="00A22FDC"/>
    <w:rsid w:val="00A2323A"/>
    <w:rsid w:val="00A23B11"/>
    <w:rsid w:val="00A247CA"/>
    <w:rsid w:val="00A26038"/>
    <w:rsid w:val="00A26124"/>
    <w:rsid w:val="00A26F51"/>
    <w:rsid w:val="00A27686"/>
    <w:rsid w:val="00A30B73"/>
    <w:rsid w:val="00A3259A"/>
    <w:rsid w:val="00A32DE2"/>
    <w:rsid w:val="00A33DAD"/>
    <w:rsid w:val="00A34199"/>
    <w:rsid w:val="00A3425F"/>
    <w:rsid w:val="00A3516F"/>
    <w:rsid w:val="00A36F69"/>
    <w:rsid w:val="00A376DA"/>
    <w:rsid w:val="00A37B5B"/>
    <w:rsid w:val="00A40548"/>
    <w:rsid w:val="00A40883"/>
    <w:rsid w:val="00A40E81"/>
    <w:rsid w:val="00A41AE5"/>
    <w:rsid w:val="00A41B70"/>
    <w:rsid w:val="00A42809"/>
    <w:rsid w:val="00A42DA2"/>
    <w:rsid w:val="00A42DDF"/>
    <w:rsid w:val="00A4437D"/>
    <w:rsid w:val="00A444BC"/>
    <w:rsid w:val="00A44820"/>
    <w:rsid w:val="00A4645D"/>
    <w:rsid w:val="00A46BA3"/>
    <w:rsid w:val="00A46C30"/>
    <w:rsid w:val="00A471D1"/>
    <w:rsid w:val="00A47DB8"/>
    <w:rsid w:val="00A47EBC"/>
    <w:rsid w:val="00A508E0"/>
    <w:rsid w:val="00A509E8"/>
    <w:rsid w:val="00A50E04"/>
    <w:rsid w:val="00A52C2B"/>
    <w:rsid w:val="00A53D78"/>
    <w:rsid w:val="00A5563F"/>
    <w:rsid w:val="00A55881"/>
    <w:rsid w:val="00A5795B"/>
    <w:rsid w:val="00A57C39"/>
    <w:rsid w:val="00A60394"/>
    <w:rsid w:val="00A60C73"/>
    <w:rsid w:val="00A60F97"/>
    <w:rsid w:val="00A6231F"/>
    <w:rsid w:val="00A62344"/>
    <w:rsid w:val="00A63617"/>
    <w:rsid w:val="00A63A43"/>
    <w:rsid w:val="00A6446F"/>
    <w:rsid w:val="00A645B5"/>
    <w:rsid w:val="00A646B0"/>
    <w:rsid w:val="00A66B35"/>
    <w:rsid w:val="00A67476"/>
    <w:rsid w:val="00A67796"/>
    <w:rsid w:val="00A6780E"/>
    <w:rsid w:val="00A67E6F"/>
    <w:rsid w:val="00A70FC1"/>
    <w:rsid w:val="00A711D9"/>
    <w:rsid w:val="00A71850"/>
    <w:rsid w:val="00A7209B"/>
    <w:rsid w:val="00A73D9B"/>
    <w:rsid w:val="00A742F4"/>
    <w:rsid w:val="00A74E5A"/>
    <w:rsid w:val="00A76DE0"/>
    <w:rsid w:val="00A80C27"/>
    <w:rsid w:val="00A80F8A"/>
    <w:rsid w:val="00A81162"/>
    <w:rsid w:val="00A821D7"/>
    <w:rsid w:val="00A82B02"/>
    <w:rsid w:val="00A8360A"/>
    <w:rsid w:val="00A84C78"/>
    <w:rsid w:val="00A86342"/>
    <w:rsid w:val="00A900DE"/>
    <w:rsid w:val="00A90205"/>
    <w:rsid w:val="00A9031E"/>
    <w:rsid w:val="00A91AD5"/>
    <w:rsid w:val="00A92464"/>
    <w:rsid w:val="00A93097"/>
    <w:rsid w:val="00A93DD0"/>
    <w:rsid w:val="00A9410B"/>
    <w:rsid w:val="00A94408"/>
    <w:rsid w:val="00A948C6"/>
    <w:rsid w:val="00A94D57"/>
    <w:rsid w:val="00A94DA5"/>
    <w:rsid w:val="00A95E5E"/>
    <w:rsid w:val="00A96302"/>
    <w:rsid w:val="00A96982"/>
    <w:rsid w:val="00A96B3F"/>
    <w:rsid w:val="00A96C5B"/>
    <w:rsid w:val="00A97177"/>
    <w:rsid w:val="00A9795A"/>
    <w:rsid w:val="00AA0852"/>
    <w:rsid w:val="00AA2475"/>
    <w:rsid w:val="00AA3BA1"/>
    <w:rsid w:val="00AA46BA"/>
    <w:rsid w:val="00AA4C76"/>
    <w:rsid w:val="00AA4E7C"/>
    <w:rsid w:val="00AA5210"/>
    <w:rsid w:val="00AA551F"/>
    <w:rsid w:val="00AB08D2"/>
    <w:rsid w:val="00AB134F"/>
    <w:rsid w:val="00AB1570"/>
    <w:rsid w:val="00AB20DD"/>
    <w:rsid w:val="00AB2522"/>
    <w:rsid w:val="00AB285C"/>
    <w:rsid w:val="00AB2F20"/>
    <w:rsid w:val="00AB4C95"/>
    <w:rsid w:val="00AB5835"/>
    <w:rsid w:val="00AB6442"/>
    <w:rsid w:val="00AB7047"/>
    <w:rsid w:val="00AB78C8"/>
    <w:rsid w:val="00AB7C67"/>
    <w:rsid w:val="00AB7CB7"/>
    <w:rsid w:val="00AC047B"/>
    <w:rsid w:val="00AC09F5"/>
    <w:rsid w:val="00AC159F"/>
    <w:rsid w:val="00AC279E"/>
    <w:rsid w:val="00AC2827"/>
    <w:rsid w:val="00AC43E4"/>
    <w:rsid w:val="00AC4412"/>
    <w:rsid w:val="00AC5879"/>
    <w:rsid w:val="00AC5B1A"/>
    <w:rsid w:val="00AC616D"/>
    <w:rsid w:val="00AC76C4"/>
    <w:rsid w:val="00AC7B07"/>
    <w:rsid w:val="00AC7FA6"/>
    <w:rsid w:val="00AD086B"/>
    <w:rsid w:val="00AD23B4"/>
    <w:rsid w:val="00AD2663"/>
    <w:rsid w:val="00AD30CE"/>
    <w:rsid w:val="00AD48C2"/>
    <w:rsid w:val="00AD5F2F"/>
    <w:rsid w:val="00AD6757"/>
    <w:rsid w:val="00AD68BC"/>
    <w:rsid w:val="00AE0E4E"/>
    <w:rsid w:val="00AE12E1"/>
    <w:rsid w:val="00AE1F39"/>
    <w:rsid w:val="00AE238B"/>
    <w:rsid w:val="00AE241E"/>
    <w:rsid w:val="00AE3057"/>
    <w:rsid w:val="00AE3416"/>
    <w:rsid w:val="00AE3517"/>
    <w:rsid w:val="00AE3EB9"/>
    <w:rsid w:val="00AE5B6C"/>
    <w:rsid w:val="00AE6234"/>
    <w:rsid w:val="00AE6409"/>
    <w:rsid w:val="00AE6FBD"/>
    <w:rsid w:val="00AF08A4"/>
    <w:rsid w:val="00AF10D6"/>
    <w:rsid w:val="00AF1607"/>
    <w:rsid w:val="00AF167D"/>
    <w:rsid w:val="00AF2585"/>
    <w:rsid w:val="00AF2EF4"/>
    <w:rsid w:val="00AF3746"/>
    <w:rsid w:val="00AF394E"/>
    <w:rsid w:val="00AF3E82"/>
    <w:rsid w:val="00AF3FEB"/>
    <w:rsid w:val="00AF4918"/>
    <w:rsid w:val="00AF6120"/>
    <w:rsid w:val="00B00790"/>
    <w:rsid w:val="00B018CC"/>
    <w:rsid w:val="00B02AA3"/>
    <w:rsid w:val="00B03807"/>
    <w:rsid w:val="00B03CCC"/>
    <w:rsid w:val="00B04590"/>
    <w:rsid w:val="00B045A8"/>
    <w:rsid w:val="00B04B05"/>
    <w:rsid w:val="00B0552A"/>
    <w:rsid w:val="00B05982"/>
    <w:rsid w:val="00B0780F"/>
    <w:rsid w:val="00B10793"/>
    <w:rsid w:val="00B10AC4"/>
    <w:rsid w:val="00B10B01"/>
    <w:rsid w:val="00B11AA8"/>
    <w:rsid w:val="00B13AF4"/>
    <w:rsid w:val="00B14204"/>
    <w:rsid w:val="00B14395"/>
    <w:rsid w:val="00B15A03"/>
    <w:rsid w:val="00B16011"/>
    <w:rsid w:val="00B169EB"/>
    <w:rsid w:val="00B20EA5"/>
    <w:rsid w:val="00B21884"/>
    <w:rsid w:val="00B22143"/>
    <w:rsid w:val="00B2286F"/>
    <w:rsid w:val="00B2514F"/>
    <w:rsid w:val="00B25419"/>
    <w:rsid w:val="00B25714"/>
    <w:rsid w:val="00B25E8A"/>
    <w:rsid w:val="00B260E6"/>
    <w:rsid w:val="00B270CA"/>
    <w:rsid w:val="00B272D8"/>
    <w:rsid w:val="00B275A9"/>
    <w:rsid w:val="00B31086"/>
    <w:rsid w:val="00B3169B"/>
    <w:rsid w:val="00B31709"/>
    <w:rsid w:val="00B3288C"/>
    <w:rsid w:val="00B32D6C"/>
    <w:rsid w:val="00B32DE8"/>
    <w:rsid w:val="00B32E15"/>
    <w:rsid w:val="00B33889"/>
    <w:rsid w:val="00B343E3"/>
    <w:rsid w:val="00B34972"/>
    <w:rsid w:val="00B34FB3"/>
    <w:rsid w:val="00B355E9"/>
    <w:rsid w:val="00B35D3D"/>
    <w:rsid w:val="00B37688"/>
    <w:rsid w:val="00B41182"/>
    <w:rsid w:val="00B41D83"/>
    <w:rsid w:val="00B41ED6"/>
    <w:rsid w:val="00B4296D"/>
    <w:rsid w:val="00B43423"/>
    <w:rsid w:val="00B4382E"/>
    <w:rsid w:val="00B44EF3"/>
    <w:rsid w:val="00B4570C"/>
    <w:rsid w:val="00B4585F"/>
    <w:rsid w:val="00B475F8"/>
    <w:rsid w:val="00B51CFD"/>
    <w:rsid w:val="00B521DB"/>
    <w:rsid w:val="00B523A5"/>
    <w:rsid w:val="00B534A1"/>
    <w:rsid w:val="00B53528"/>
    <w:rsid w:val="00B541D0"/>
    <w:rsid w:val="00B56D4B"/>
    <w:rsid w:val="00B60E81"/>
    <w:rsid w:val="00B62955"/>
    <w:rsid w:val="00B62D05"/>
    <w:rsid w:val="00B63387"/>
    <w:rsid w:val="00B64400"/>
    <w:rsid w:val="00B64999"/>
    <w:rsid w:val="00B6728E"/>
    <w:rsid w:val="00B67315"/>
    <w:rsid w:val="00B6787F"/>
    <w:rsid w:val="00B7234B"/>
    <w:rsid w:val="00B7284F"/>
    <w:rsid w:val="00B7313B"/>
    <w:rsid w:val="00B739D5"/>
    <w:rsid w:val="00B7400C"/>
    <w:rsid w:val="00B81007"/>
    <w:rsid w:val="00B823EC"/>
    <w:rsid w:val="00B82CFC"/>
    <w:rsid w:val="00B84FA4"/>
    <w:rsid w:val="00B9137E"/>
    <w:rsid w:val="00B94E6A"/>
    <w:rsid w:val="00B9641B"/>
    <w:rsid w:val="00B97060"/>
    <w:rsid w:val="00B97944"/>
    <w:rsid w:val="00BA0A7E"/>
    <w:rsid w:val="00BA0F37"/>
    <w:rsid w:val="00BA2E97"/>
    <w:rsid w:val="00BA3A19"/>
    <w:rsid w:val="00BA461C"/>
    <w:rsid w:val="00BA524A"/>
    <w:rsid w:val="00BA553E"/>
    <w:rsid w:val="00BA6F6A"/>
    <w:rsid w:val="00BA767D"/>
    <w:rsid w:val="00BA7964"/>
    <w:rsid w:val="00BB05EB"/>
    <w:rsid w:val="00BB0995"/>
    <w:rsid w:val="00BB3037"/>
    <w:rsid w:val="00BB33B0"/>
    <w:rsid w:val="00BB3A00"/>
    <w:rsid w:val="00BB4332"/>
    <w:rsid w:val="00BB4613"/>
    <w:rsid w:val="00BB50B1"/>
    <w:rsid w:val="00BB562C"/>
    <w:rsid w:val="00BB6A68"/>
    <w:rsid w:val="00BB79A0"/>
    <w:rsid w:val="00BC1ECB"/>
    <w:rsid w:val="00BC344A"/>
    <w:rsid w:val="00BC36D0"/>
    <w:rsid w:val="00BC3DE1"/>
    <w:rsid w:val="00BC3E89"/>
    <w:rsid w:val="00BC4496"/>
    <w:rsid w:val="00BC59A8"/>
    <w:rsid w:val="00BC6095"/>
    <w:rsid w:val="00BC6700"/>
    <w:rsid w:val="00BC6879"/>
    <w:rsid w:val="00BC72E2"/>
    <w:rsid w:val="00BC7D3A"/>
    <w:rsid w:val="00BC7E41"/>
    <w:rsid w:val="00BD0A0B"/>
    <w:rsid w:val="00BD1E59"/>
    <w:rsid w:val="00BD21BC"/>
    <w:rsid w:val="00BD31B0"/>
    <w:rsid w:val="00BD567E"/>
    <w:rsid w:val="00BD6517"/>
    <w:rsid w:val="00BE0521"/>
    <w:rsid w:val="00BE18CA"/>
    <w:rsid w:val="00BE1A11"/>
    <w:rsid w:val="00BE260F"/>
    <w:rsid w:val="00BE26B6"/>
    <w:rsid w:val="00BE328F"/>
    <w:rsid w:val="00BE369B"/>
    <w:rsid w:val="00BE38A2"/>
    <w:rsid w:val="00BE3B04"/>
    <w:rsid w:val="00BE4AF1"/>
    <w:rsid w:val="00BE5023"/>
    <w:rsid w:val="00BE50AF"/>
    <w:rsid w:val="00BE51EE"/>
    <w:rsid w:val="00BE569B"/>
    <w:rsid w:val="00BE6146"/>
    <w:rsid w:val="00BE6F77"/>
    <w:rsid w:val="00BF0681"/>
    <w:rsid w:val="00BF119E"/>
    <w:rsid w:val="00BF18BB"/>
    <w:rsid w:val="00BF23F5"/>
    <w:rsid w:val="00BF388B"/>
    <w:rsid w:val="00BF38B8"/>
    <w:rsid w:val="00BF3F06"/>
    <w:rsid w:val="00BF4ADA"/>
    <w:rsid w:val="00BF4C3A"/>
    <w:rsid w:val="00BF6D89"/>
    <w:rsid w:val="00BF7410"/>
    <w:rsid w:val="00BF7C92"/>
    <w:rsid w:val="00C00EE8"/>
    <w:rsid w:val="00C026C0"/>
    <w:rsid w:val="00C028F3"/>
    <w:rsid w:val="00C02B11"/>
    <w:rsid w:val="00C03622"/>
    <w:rsid w:val="00C040BD"/>
    <w:rsid w:val="00C04187"/>
    <w:rsid w:val="00C04595"/>
    <w:rsid w:val="00C05BAB"/>
    <w:rsid w:val="00C05BFD"/>
    <w:rsid w:val="00C05FD0"/>
    <w:rsid w:val="00C0603D"/>
    <w:rsid w:val="00C06ADB"/>
    <w:rsid w:val="00C06D29"/>
    <w:rsid w:val="00C07A94"/>
    <w:rsid w:val="00C07FDC"/>
    <w:rsid w:val="00C1010A"/>
    <w:rsid w:val="00C1011B"/>
    <w:rsid w:val="00C1029A"/>
    <w:rsid w:val="00C10FCC"/>
    <w:rsid w:val="00C11316"/>
    <w:rsid w:val="00C11392"/>
    <w:rsid w:val="00C116E6"/>
    <w:rsid w:val="00C11FAD"/>
    <w:rsid w:val="00C124DD"/>
    <w:rsid w:val="00C13188"/>
    <w:rsid w:val="00C1320E"/>
    <w:rsid w:val="00C15023"/>
    <w:rsid w:val="00C1556E"/>
    <w:rsid w:val="00C1562F"/>
    <w:rsid w:val="00C1633D"/>
    <w:rsid w:val="00C163F4"/>
    <w:rsid w:val="00C16469"/>
    <w:rsid w:val="00C171EE"/>
    <w:rsid w:val="00C20EFD"/>
    <w:rsid w:val="00C2124B"/>
    <w:rsid w:val="00C2173D"/>
    <w:rsid w:val="00C232E6"/>
    <w:rsid w:val="00C23CEA"/>
    <w:rsid w:val="00C24A3F"/>
    <w:rsid w:val="00C27328"/>
    <w:rsid w:val="00C27ED5"/>
    <w:rsid w:val="00C27EE3"/>
    <w:rsid w:val="00C3192C"/>
    <w:rsid w:val="00C320B2"/>
    <w:rsid w:val="00C3216B"/>
    <w:rsid w:val="00C322A3"/>
    <w:rsid w:val="00C33EE8"/>
    <w:rsid w:val="00C3400C"/>
    <w:rsid w:val="00C347F4"/>
    <w:rsid w:val="00C34D19"/>
    <w:rsid w:val="00C40326"/>
    <w:rsid w:val="00C40432"/>
    <w:rsid w:val="00C4047B"/>
    <w:rsid w:val="00C41942"/>
    <w:rsid w:val="00C41A49"/>
    <w:rsid w:val="00C42D1F"/>
    <w:rsid w:val="00C42DA5"/>
    <w:rsid w:val="00C437CB"/>
    <w:rsid w:val="00C45776"/>
    <w:rsid w:val="00C468B4"/>
    <w:rsid w:val="00C4710E"/>
    <w:rsid w:val="00C47C32"/>
    <w:rsid w:val="00C50042"/>
    <w:rsid w:val="00C50C81"/>
    <w:rsid w:val="00C52123"/>
    <w:rsid w:val="00C544CE"/>
    <w:rsid w:val="00C5703F"/>
    <w:rsid w:val="00C6089E"/>
    <w:rsid w:val="00C631B8"/>
    <w:rsid w:val="00C63621"/>
    <w:rsid w:val="00C64C89"/>
    <w:rsid w:val="00C658CA"/>
    <w:rsid w:val="00C66B47"/>
    <w:rsid w:val="00C67055"/>
    <w:rsid w:val="00C7024E"/>
    <w:rsid w:val="00C705FB"/>
    <w:rsid w:val="00C7094F"/>
    <w:rsid w:val="00C70D19"/>
    <w:rsid w:val="00C70D2F"/>
    <w:rsid w:val="00C70D6D"/>
    <w:rsid w:val="00C719CA"/>
    <w:rsid w:val="00C749AE"/>
    <w:rsid w:val="00C749B1"/>
    <w:rsid w:val="00C75216"/>
    <w:rsid w:val="00C75CCC"/>
    <w:rsid w:val="00C773CA"/>
    <w:rsid w:val="00C80787"/>
    <w:rsid w:val="00C80A21"/>
    <w:rsid w:val="00C812BB"/>
    <w:rsid w:val="00C81632"/>
    <w:rsid w:val="00C82315"/>
    <w:rsid w:val="00C82836"/>
    <w:rsid w:val="00C829E2"/>
    <w:rsid w:val="00C837FB"/>
    <w:rsid w:val="00C8429B"/>
    <w:rsid w:val="00C84FBE"/>
    <w:rsid w:val="00C86159"/>
    <w:rsid w:val="00C863F3"/>
    <w:rsid w:val="00C8745A"/>
    <w:rsid w:val="00C90D6B"/>
    <w:rsid w:val="00C911F9"/>
    <w:rsid w:val="00C931BD"/>
    <w:rsid w:val="00C93DED"/>
    <w:rsid w:val="00C94B8B"/>
    <w:rsid w:val="00C9662D"/>
    <w:rsid w:val="00C96D4A"/>
    <w:rsid w:val="00CA062E"/>
    <w:rsid w:val="00CA063C"/>
    <w:rsid w:val="00CA08FC"/>
    <w:rsid w:val="00CA0BF3"/>
    <w:rsid w:val="00CA19D8"/>
    <w:rsid w:val="00CA1C8A"/>
    <w:rsid w:val="00CA23FA"/>
    <w:rsid w:val="00CA2C04"/>
    <w:rsid w:val="00CA3AB7"/>
    <w:rsid w:val="00CA4CEF"/>
    <w:rsid w:val="00CA4EF9"/>
    <w:rsid w:val="00CA506D"/>
    <w:rsid w:val="00CA512E"/>
    <w:rsid w:val="00CA5850"/>
    <w:rsid w:val="00CA5F0A"/>
    <w:rsid w:val="00CA69D4"/>
    <w:rsid w:val="00CA7140"/>
    <w:rsid w:val="00CA72C5"/>
    <w:rsid w:val="00CB0134"/>
    <w:rsid w:val="00CB12F2"/>
    <w:rsid w:val="00CB15B3"/>
    <w:rsid w:val="00CB182D"/>
    <w:rsid w:val="00CB1EC4"/>
    <w:rsid w:val="00CB2042"/>
    <w:rsid w:val="00CB398F"/>
    <w:rsid w:val="00CB41BB"/>
    <w:rsid w:val="00CB63E7"/>
    <w:rsid w:val="00CB6492"/>
    <w:rsid w:val="00CB6A4A"/>
    <w:rsid w:val="00CB6B2F"/>
    <w:rsid w:val="00CB7B04"/>
    <w:rsid w:val="00CC0585"/>
    <w:rsid w:val="00CC253F"/>
    <w:rsid w:val="00CC2ACE"/>
    <w:rsid w:val="00CC3111"/>
    <w:rsid w:val="00CC377B"/>
    <w:rsid w:val="00CC443B"/>
    <w:rsid w:val="00CC48B9"/>
    <w:rsid w:val="00CC492C"/>
    <w:rsid w:val="00CC4933"/>
    <w:rsid w:val="00CC49FD"/>
    <w:rsid w:val="00CC52AF"/>
    <w:rsid w:val="00CC7876"/>
    <w:rsid w:val="00CC7B48"/>
    <w:rsid w:val="00CC7E47"/>
    <w:rsid w:val="00CD09A4"/>
    <w:rsid w:val="00CD0D2A"/>
    <w:rsid w:val="00CD21C8"/>
    <w:rsid w:val="00CD2DD4"/>
    <w:rsid w:val="00CD3742"/>
    <w:rsid w:val="00CD3D5F"/>
    <w:rsid w:val="00CD529F"/>
    <w:rsid w:val="00CD5B64"/>
    <w:rsid w:val="00CD646D"/>
    <w:rsid w:val="00CD65BA"/>
    <w:rsid w:val="00CD65DD"/>
    <w:rsid w:val="00CD6A37"/>
    <w:rsid w:val="00CE050F"/>
    <w:rsid w:val="00CE1ED5"/>
    <w:rsid w:val="00CE1F94"/>
    <w:rsid w:val="00CE279B"/>
    <w:rsid w:val="00CE365C"/>
    <w:rsid w:val="00CE3A31"/>
    <w:rsid w:val="00CE49EB"/>
    <w:rsid w:val="00CE4E87"/>
    <w:rsid w:val="00CE509C"/>
    <w:rsid w:val="00CE5352"/>
    <w:rsid w:val="00CE5D19"/>
    <w:rsid w:val="00CE79A0"/>
    <w:rsid w:val="00CE7BEC"/>
    <w:rsid w:val="00CE7F01"/>
    <w:rsid w:val="00CF0D0E"/>
    <w:rsid w:val="00CF126E"/>
    <w:rsid w:val="00CF1712"/>
    <w:rsid w:val="00CF2460"/>
    <w:rsid w:val="00CF2542"/>
    <w:rsid w:val="00CF2B1A"/>
    <w:rsid w:val="00CF38FD"/>
    <w:rsid w:val="00CF486F"/>
    <w:rsid w:val="00CF4960"/>
    <w:rsid w:val="00CF4A59"/>
    <w:rsid w:val="00CF4ECD"/>
    <w:rsid w:val="00CF533C"/>
    <w:rsid w:val="00CF5CF3"/>
    <w:rsid w:val="00CF6893"/>
    <w:rsid w:val="00CF720F"/>
    <w:rsid w:val="00D010C9"/>
    <w:rsid w:val="00D01548"/>
    <w:rsid w:val="00D017E2"/>
    <w:rsid w:val="00D01EDA"/>
    <w:rsid w:val="00D02854"/>
    <w:rsid w:val="00D03957"/>
    <w:rsid w:val="00D047EE"/>
    <w:rsid w:val="00D04CD6"/>
    <w:rsid w:val="00D05352"/>
    <w:rsid w:val="00D056D5"/>
    <w:rsid w:val="00D06BBF"/>
    <w:rsid w:val="00D06D64"/>
    <w:rsid w:val="00D07713"/>
    <w:rsid w:val="00D0787B"/>
    <w:rsid w:val="00D10626"/>
    <w:rsid w:val="00D10BCD"/>
    <w:rsid w:val="00D117D3"/>
    <w:rsid w:val="00D14466"/>
    <w:rsid w:val="00D1485C"/>
    <w:rsid w:val="00D17383"/>
    <w:rsid w:val="00D17693"/>
    <w:rsid w:val="00D17868"/>
    <w:rsid w:val="00D179CC"/>
    <w:rsid w:val="00D21062"/>
    <w:rsid w:val="00D21349"/>
    <w:rsid w:val="00D2346D"/>
    <w:rsid w:val="00D23DA9"/>
    <w:rsid w:val="00D24EB6"/>
    <w:rsid w:val="00D271DC"/>
    <w:rsid w:val="00D30F40"/>
    <w:rsid w:val="00D33553"/>
    <w:rsid w:val="00D335E2"/>
    <w:rsid w:val="00D336AD"/>
    <w:rsid w:val="00D33C0A"/>
    <w:rsid w:val="00D33C51"/>
    <w:rsid w:val="00D34B38"/>
    <w:rsid w:val="00D35154"/>
    <w:rsid w:val="00D357DC"/>
    <w:rsid w:val="00D358E5"/>
    <w:rsid w:val="00D37602"/>
    <w:rsid w:val="00D405D2"/>
    <w:rsid w:val="00D4122B"/>
    <w:rsid w:val="00D4170B"/>
    <w:rsid w:val="00D41A39"/>
    <w:rsid w:val="00D41A7E"/>
    <w:rsid w:val="00D4240D"/>
    <w:rsid w:val="00D4244B"/>
    <w:rsid w:val="00D43BD7"/>
    <w:rsid w:val="00D453B4"/>
    <w:rsid w:val="00D454D1"/>
    <w:rsid w:val="00D456BE"/>
    <w:rsid w:val="00D45F7C"/>
    <w:rsid w:val="00D46597"/>
    <w:rsid w:val="00D46632"/>
    <w:rsid w:val="00D473EF"/>
    <w:rsid w:val="00D47641"/>
    <w:rsid w:val="00D53611"/>
    <w:rsid w:val="00D54B15"/>
    <w:rsid w:val="00D55198"/>
    <w:rsid w:val="00D56347"/>
    <w:rsid w:val="00D5653A"/>
    <w:rsid w:val="00D566C7"/>
    <w:rsid w:val="00D57619"/>
    <w:rsid w:val="00D576F6"/>
    <w:rsid w:val="00D600EE"/>
    <w:rsid w:val="00D62691"/>
    <w:rsid w:val="00D631D4"/>
    <w:rsid w:val="00D64DC2"/>
    <w:rsid w:val="00D6561B"/>
    <w:rsid w:val="00D663C7"/>
    <w:rsid w:val="00D67144"/>
    <w:rsid w:val="00D6738A"/>
    <w:rsid w:val="00D701A8"/>
    <w:rsid w:val="00D708F6"/>
    <w:rsid w:val="00D72BF5"/>
    <w:rsid w:val="00D73275"/>
    <w:rsid w:val="00D74922"/>
    <w:rsid w:val="00D74956"/>
    <w:rsid w:val="00D74EDA"/>
    <w:rsid w:val="00D76026"/>
    <w:rsid w:val="00D7604C"/>
    <w:rsid w:val="00D7605B"/>
    <w:rsid w:val="00D7660A"/>
    <w:rsid w:val="00D76EAE"/>
    <w:rsid w:val="00D80234"/>
    <w:rsid w:val="00D8024B"/>
    <w:rsid w:val="00D80B7E"/>
    <w:rsid w:val="00D81AB3"/>
    <w:rsid w:val="00D81ABB"/>
    <w:rsid w:val="00D81FED"/>
    <w:rsid w:val="00D8283F"/>
    <w:rsid w:val="00D833B8"/>
    <w:rsid w:val="00D833DA"/>
    <w:rsid w:val="00D83D5F"/>
    <w:rsid w:val="00D84D72"/>
    <w:rsid w:val="00D84DA4"/>
    <w:rsid w:val="00D85669"/>
    <w:rsid w:val="00D85AE9"/>
    <w:rsid w:val="00D86E28"/>
    <w:rsid w:val="00D86FAA"/>
    <w:rsid w:val="00D87855"/>
    <w:rsid w:val="00D87A01"/>
    <w:rsid w:val="00D90421"/>
    <w:rsid w:val="00D9099F"/>
    <w:rsid w:val="00D90C39"/>
    <w:rsid w:val="00D92A5E"/>
    <w:rsid w:val="00D92D29"/>
    <w:rsid w:val="00D945E6"/>
    <w:rsid w:val="00D94B8F"/>
    <w:rsid w:val="00D94D05"/>
    <w:rsid w:val="00D954A9"/>
    <w:rsid w:val="00DA1026"/>
    <w:rsid w:val="00DA47EA"/>
    <w:rsid w:val="00DA4942"/>
    <w:rsid w:val="00DA4C08"/>
    <w:rsid w:val="00DA505F"/>
    <w:rsid w:val="00DA670E"/>
    <w:rsid w:val="00DA7296"/>
    <w:rsid w:val="00DA7B5D"/>
    <w:rsid w:val="00DA7BF1"/>
    <w:rsid w:val="00DB031E"/>
    <w:rsid w:val="00DB233B"/>
    <w:rsid w:val="00DB28C0"/>
    <w:rsid w:val="00DB2F11"/>
    <w:rsid w:val="00DB3210"/>
    <w:rsid w:val="00DB33A3"/>
    <w:rsid w:val="00DB351F"/>
    <w:rsid w:val="00DB42F3"/>
    <w:rsid w:val="00DB515F"/>
    <w:rsid w:val="00DB7999"/>
    <w:rsid w:val="00DB79F6"/>
    <w:rsid w:val="00DC07FC"/>
    <w:rsid w:val="00DC091C"/>
    <w:rsid w:val="00DC1ABD"/>
    <w:rsid w:val="00DC3ADB"/>
    <w:rsid w:val="00DC4258"/>
    <w:rsid w:val="00DC4E4D"/>
    <w:rsid w:val="00DC5910"/>
    <w:rsid w:val="00DC62DE"/>
    <w:rsid w:val="00DC642C"/>
    <w:rsid w:val="00DC6474"/>
    <w:rsid w:val="00DC6B41"/>
    <w:rsid w:val="00DC6D0B"/>
    <w:rsid w:val="00DC6D65"/>
    <w:rsid w:val="00DD069E"/>
    <w:rsid w:val="00DD19B5"/>
    <w:rsid w:val="00DD2308"/>
    <w:rsid w:val="00DD35A2"/>
    <w:rsid w:val="00DD50A1"/>
    <w:rsid w:val="00DE380B"/>
    <w:rsid w:val="00DE6C0F"/>
    <w:rsid w:val="00DE74C6"/>
    <w:rsid w:val="00DF0D74"/>
    <w:rsid w:val="00DF1C69"/>
    <w:rsid w:val="00DF1E37"/>
    <w:rsid w:val="00DF6C42"/>
    <w:rsid w:val="00DF70E7"/>
    <w:rsid w:val="00DF7AE8"/>
    <w:rsid w:val="00E00414"/>
    <w:rsid w:val="00E00625"/>
    <w:rsid w:val="00E008CE"/>
    <w:rsid w:val="00E00C5A"/>
    <w:rsid w:val="00E00C90"/>
    <w:rsid w:val="00E00D0B"/>
    <w:rsid w:val="00E027BB"/>
    <w:rsid w:val="00E028F8"/>
    <w:rsid w:val="00E02A34"/>
    <w:rsid w:val="00E03CA1"/>
    <w:rsid w:val="00E03FA7"/>
    <w:rsid w:val="00E0491B"/>
    <w:rsid w:val="00E06EF7"/>
    <w:rsid w:val="00E06F84"/>
    <w:rsid w:val="00E07CB9"/>
    <w:rsid w:val="00E10897"/>
    <w:rsid w:val="00E10B93"/>
    <w:rsid w:val="00E11F7E"/>
    <w:rsid w:val="00E120A9"/>
    <w:rsid w:val="00E12E48"/>
    <w:rsid w:val="00E132E8"/>
    <w:rsid w:val="00E1391A"/>
    <w:rsid w:val="00E13CF5"/>
    <w:rsid w:val="00E13E64"/>
    <w:rsid w:val="00E150FD"/>
    <w:rsid w:val="00E15997"/>
    <w:rsid w:val="00E15D59"/>
    <w:rsid w:val="00E15DD2"/>
    <w:rsid w:val="00E1619F"/>
    <w:rsid w:val="00E17117"/>
    <w:rsid w:val="00E17312"/>
    <w:rsid w:val="00E17F26"/>
    <w:rsid w:val="00E2055A"/>
    <w:rsid w:val="00E215F3"/>
    <w:rsid w:val="00E2175C"/>
    <w:rsid w:val="00E21BAE"/>
    <w:rsid w:val="00E21FF9"/>
    <w:rsid w:val="00E23851"/>
    <w:rsid w:val="00E24F52"/>
    <w:rsid w:val="00E255DD"/>
    <w:rsid w:val="00E2588F"/>
    <w:rsid w:val="00E26AD8"/>
    <w:rsid w:val="00E27075"/>
    <w:rsid w:val="00E27905"/>
    <w:rsid w:val="00E27FE8"/>
    <w:rsid w:val="00E30EB9"/>
    <w:rsid w:val="00E316D4"/>
    <w:rsid w:val="00E31FCB"/>
    <w:rsid w:val="00E325E7"/>
    <w:rsid w:val="00E3389A"/>
    <w:rsid w:val="00E341C9"/>
    <w:rsid w:val="00E351DD"/>
    <w:rsid w:val="00E35C40"/>
    <w:rsid w:val="00E40CBA"/>
    <w:rsid w:val="00E428B0"/>
    <w:rsid w:val="00E42DA0"/>
    <w:rsid w:val="00E435CD"/>
    <w:rsid w:val="00E44D4A"/>
    <w:rsid w:val="00E45800"/>
    <w:rsid w:val="00E4672F"/>
    <w:rsid w:val="00E46DE8"/>
    <w:rsid w:val="00E472AD"/>
    <w:rsid w:val="00E50C4B"/>
    <w:rsid w:val="00E51027"/>
    <w:rsid w:val="00E52039"/>
    <w:rsid w:val="00E52F96"/>
    <w:rsid w:val="00E53517"/>
    <w:rsid w:val="00E5405C"/>
    <w:rsid w:val="00E5460A"/>
    <w:rsid w:val="00E55722"/>
    <w:rsid w:val="00E55C66"/>
    <w:rsid w:val="00E55C77"/>
    <w:rsid w:val="00E56446"/>
    <w:rsid w:val="00E57056"/>
    <w:rsid w:val="00E60F22"/>
    <w:rsid w:val="00E619BA"/>
    <w:rsid w:val="00E6244D"/>
    <w:rsid w:val="00E62B91"/>
    <w:rsid w:val="00E631F4"/>
    <w:rsid w:val="00E64134"/>
    <w:rsid w:val="00E64A52"/>
    <w:rsid w:val="00E64F80"/>
    <w:rsid w:val="00E653A6"/>
    <w:rsid w:val="00E656F4"/>
    <w:rsid w:val="00E65890"/>
    <w:rsid w:val="00E66C98"/>
    <w:rsid w:val="00E66E01"/>
    <w:rsid w:val="00E676C6"/>
    <w:rsid w:val="00E67976"/>
    <w:rsid w:val="00E67CC1"/>
    <w:rsid w:val="00E70A84"/>
    <w:rsid w:val="00E7189B"/>
    <w:rsid w:val="00E71C09"/>
    <w:rsid w:val="00E72BAB"/>
    <w:rsid w:val="00E73252"/>
    <w:rsid w:val="00E73F75"/>
    <w:rsid w:val="00E75F81"/>
    <w:rsid w:val="00E76B78"/>
    <w:rsid w:val="00E77D19"/>
    <w:rsid w:val="00E8002C"/>
    <w:rsid w:val="00E81939"/>
    <w:rsid w:val="00E81FD8"/>
    <w:rsid w:val="00E828BC"/>
    <w:rsid w:val="00E82EAE"/>
    <w:rsid w:val="00E83197"/>
    <w:rsid w:val="00E83B3E"/>
    <w:rsid w:val="00E841AB"/>
    <w:rsid w:val="00E84DBC"/>
    <w:rsid w:val="00E8548C"/>
    <w:rsid w:val="00E85FB4"/>
    <w:rsid w:val="00E87914"/>
    <w:rsid w:val="00E87936"/>
    <w:rsid w:val="00E87F96"/>
    <w:rsid w:val="00E87FEC"/>
    <w:rsid w:val="00E90BEC"/>
    <w:rsid w:val="00E9166F"/>
    <w:rsid w:val="00E91B71"/>
    <w:rsid w:val="00E9295E"/>
    <w:rsid w:val="00E92E4E"/>
    <w:rsid w:val="00E93102"/>
    <w:rsid w:val="00E93391"/>
    <w:rsid w:val="00E93565"/>
    <w:rsid w:val="00E93A84"/>
    <w:rsid w:val="00E948FD"/>
    <w:rsid w:val="00E94CD0"/>
    <w:rsid w:val="00E950D8"/>
    <w:rsid w:val="00E95AE5"/>
    <w:rsid w:val="00E95FC5"/>
    <w:rsid w:val="00E97A59"/>
    <w:rsid w:val="00E97AEA"/>
    <w:rsid w:val="00EA1A7C"/>
    <w:rsid w:val="00EA256F"/>
    <w:rsid w:val="00EA3529"/>
    <w:rsid w:val="00EA3C1F"/>
    <w:rsid w:val="00EA3F7C"/>
    <w:rsid w:val="00EA4EDC"/>
    <w:rsid w:val="00EA4F73"/>
    <w:rsid w:val="00EA523C"/>
    <w:rsid w:val="00EA596A"/>
    <w:rsid w:val="00EA6F87"/>
    <w:rsid w:val="00EB05D2"/>
    <w:rsid w:val="00EB1C39"/>
    <w:rsid w:val="00EB1F36"/>
    <w:rsid w:val="00EB25F1"/>
    <w:rsid w:val="00EB3166"/>
    <w:rsid w:val="00EB31CF"/>
    <w:rsid w:val="00EB3EC9"/>
    <w:rsid w:val="00EB4042"/>
    <w:rsid w:val="00EB445C"/>
    <w:rsid w:val="00EB4ABC"/>
    <w:rsid w:val="00EB5550"/>
    <w:rsid w:val="00EB5A53"/>
    <w:rsid w:val="00EB60DE"/>
    <w:rsid w:val="00EB66EB"/>
    <w:rsid w:val="00EB7B19"/>
    <w:rsid w:val="00EB7BCC"/>
    <w:rsid w:val="00EB7D06"/>
    <w:rsid w:val="00EC01CE"/>
    <w:rsid w:val="00EC03F9"/>
    <w:rsid w:val="00EC04A2"/>
    <w:rsid w:val="00EC144D"/>
    <w:rsid w:val="00EC22E4"/>
    <w:rsid w:val="00EC27E8"/>
    <w:rsid w:val="00EC281E"/>
    <w:rsid w:val="00EC37A2"/>
    <w:rsid w:val="00EC4BC2"/>
    <w:rsid w:val="00EC5FCE"/>
    <w:rsid w:val="00ED0DAC"/>
    <w:rsid w:val="00ED14F8"/>
    <w:rsid w:val="00ED2DF0"/>
    <w:rsid w:val="00ED3186"/>
    <w:rsid w:val="00ED420D"/>
    <w:rsid w:val="00ED47B6"/>
    <w:rsid w:val="00ED4A06"/>
    <w:rsid w:val="00ED4D7E"/>
    <w:rsid w:val="00ED58DD"/>
    <w:rsid w:val="00ED5A49"/>
    <w:rsid w:val="00ED6C08"/>
    <w:rsid w:val="00ED6C24"/>
    <w:rsid w:val="00ED7169"/>
    <w:rsid w:val="00ED7E5E"/>
    <w:rsid w:val="00EE3939"/>
    <w:rsid w:val="00EE4301"/>
    <w:rsid w:val="00EE5CF0"/>
    <w:rsid w:val="00EE6DA5"/>
    <w:rsid w:val="00EE78A0"/>
    <w:rsid w:val="00EF003C"/>
    <w:rsid w:val="00EF0A6B"/>
    <w:rsid w:val="00EF1104"/>
    <w:rsid w:val="00EF15BE"/>
    <w:rsid w:val="00EF1A54"/>
    <w:rsid w:val="00EF1DBF"/>
    <w:rsid w:val="00EF35E4"/>
    <w:rsid w:val="00EF3A2F"/>
    <w:rsid w:val="00EF490D"/>
    <w:rsid w:val="00EF4C81"/>
    <w:rsid w:val="00EF4EF0"/>
    <w:rsid w:val="00EF51C3"/>
    <w:rsid w:val="00EF5324"/>
    <w:rsid w:val="00EF5A7D"/>
    <w:rsid w:val="00EF5E6A"/>
    <w:rsid w:val="00EF6E13"/>
    <w:rsid w:val="00EF72EB"/>
    <w:rsid w:val="00F00A40"/>
    <w:rsid w:val="00F00B34"/>
    <w:rsid w:val="00F00CC6"/>
    <w:rsid w:val="00F010C1"/>
    <w:rsid w:val="00F01D5B"/>
    <w:rsid w:val="00F03312"/>
    <w:rsid w:val="00F059F3"/>
    <w:rsid w:val="00F05BA1"/>
    <w:rsid w:val="00F06698"/>
    <w:rsid w:val="00F073EC"/>
    <w:rsid w:val="00F075CC"/>
    <w:rsid w:val="00F07F61"/>
    <w:rsid w:val="00F1055B"/>
    <w:rsid w:val="00F112BE"/>
    <w:rsid w:val="00F113A7"/>
    <w:rsid w:val="00F11866"/>
    <w:rsid w:val="00F13205"/>
    <w:rsid w:val="00F13404"/>
    <w:rsid w:val="00F13796"/>
    <w:rsid w:val="00F137F3"/>
    <w:rsid w:val="00F13C5F"/>
    <w:rsid w:val="00F14520"/>
    <w:rsid w:val="00F14AE0"/>
    <w:rsid w:val="00F15809"/>
    <w:rsid w:val="00F15A1B"/>
    <w:rsid w:val="00F15ACB"/>
    <w:rsid w:val="00F15AD6"/>
    <w:rsid w:val="00F16026"/>
    <w:rsid w:val="00F162A4"/>
    <w:rsid w:val="00F16C7F"/>
    <w:rsid w:val="00F17B2F"/>
    <w:rsid w:val="00F2188E"/>
    <w:rsid w:val="00F23DFE"/>
    <w:rsid w:val="00F23E26"/>
    <w:rsid w:val="00F2479A"/>
    <w:rsid w:val="00F24DAA"/>
    <w:rsid w:val="00F303F5"/>
    <w:rsid w:val="00F30593"/>
    <w:rsid w:val="00F30ABB"/>
    <w:rsid w:val="00F315B5"/>
    <w:rsid w:val="00F335B5"/>
    <w:rsid w:val="00F337F2"/>
    <w:rsid w:val="00F353A2"/>
    <w:rsid w:val="00F35913"/>
    <w:rsid w:val="00F360D2"/>
    <w:rsid w:val="00F37DC8"/>
    <w:rsid w:val="00F42EDA"/>
    <w:rsid w:val="00F431D5"/>
    <w:rsid w:val="00F43BAF"/>
    <w:rsid w:val="00F44786"/>
    <w:rsid w:val="00F45338"/>
    <w:rsid w:val="00F46E90"/>
    <w:rsid w:val="00F47D67"/>
    <w:rsid w:val="00F50605"/>
    <w:rsid w:val="00F51966"/>
    <w:rsid w:val="00F5277F"/>
    <w:rsid w:val="00F52BE7"/>
    <w:rsid w:val="00F53391"/>
    <w:rsid w:val="00F544A9"/>
    <w:rsid w:val="00F54637"/>
    <w:rsid w:val="00F54B30"/>
    <w:rsid w:val="00F54FFC"/>
    <w:rsid w:val="00F55228"/>
    <w:rsid w:val="00F563A5"/>
    <w:rsid w:val="00F600F1"/>
    <w:rsid w:val="00F60A81"/>
    <w:rsid w:val="00F61712"/>
    <w:rsid w:val="00F61A7B"/>
    <w:rsid w:val="00F62A69"/>
    <w:rsid w:val="00F654BE"/>
    <w:rsid w:val="00F65599"/>
    <w:rsid w:val="00F66499"/>
    <w:rsid w:val="00F665E6"/>
    <w:rsid w:val="00F675CB"/>
    <w:rsid w:val="00F70C82"/>
    <w:rsid w:val="00F71455"/>
    <w:rsid w:val="00F72653"/>
    <w:rsid w:val="00F73087"/>
    <w:rsid w:val="00F73A82"/>
    <w:rsid w:val="00F73A9D"/>
    <w:rsid w:val="00F73C22"/>
    <w:rsid w:val="00F75E24"/>
    <w:rsid w:val="00F80565"/>
    <w:rsid w:val="00F83A1A"/>
    <w:rsid w:val="00F83A37"/>
    <w:rsid w:val="00F83FC6"/>
    <w:rsid w:val="00F841A7"/>
    <w:rsid w:val="00F84735"/>
    <w:rsid w:val="00F8778C"/>
    <w:rsid w:val="00F9084F"/>
    <w:rsid w:val="00F910F9"/>
    <w:rsid w:val="00F91263"/>
    <w:rsid w:val="00F91446"/>
    <w:rsid w:val="00F91CB0"/>
    <w:rsid w:val="00F93472"/>
    <w:rsid w:val="00F94020"/>
    <w:rsid w:val="00F951D1"/>
    <w:rsid w:val="00FA0AFC"/>
    <w:rsid w:val="00FA2ACD"/>
    <w:rsid w:val="00FA3B34"/>
    <w:rsid w:val="00FA4914"/>
    <w:rsid w:val="00FA504A"/>
    <w:rsid w:val="00FA5A17"/>
    <w:rsid w:val="00FA6E03"/>
    <w:rsid w:val="00FA7956"/>
    <w:rsid w:val="00FB015A"/>
    <w:rsid w:val="00FB0274"/>
    <w:rsid w:val="00FB0469"/>
    <w:rsid w:val="00FB0A9C"/>
    <w:rsid w:val="00FB0B72"/>
    <w:rsid w:val="00FB0FAF"/>
    <w:rsid w:val="00FB1335"/>
    <w:rsid w:val="00FB14BC"/>
    <w:rsid w:val="00FB1759"/>
    <w:rsid w:val="00FB319A"/>
    <w:rsid w:val="00FB3C14"/>
    <w:rsid w:val="00FB3D7B"/>
    <w:rsid w:val="00FB4229"/>
    <w:rsid w:val="00FB42E5"/>
    <w:rsid w:val="00FB50C7"/>
    <w:rsid w:val="00FB5FF8"/>
    <w:rsid w:val="00FB6279"/>
    <w:rsid w:val="00FB66A5"/>
    <w:rsid w:val="00FB7583"/>
    <w:rsid w:val="00FB7BFB"/>
    <w:rsid w:val="00FC0139"/>
    <w:rsid w:val="00FC019B"/>
    <w:rsid w:val="00FC06F8"/>
    <w:rsid w:val="00FC1296"/>
    <w:rsid w:val="00FC212D"/>
    <w:rsid w:val="00FC2685"/>
    <w:rsid w:val="00FC3B0B"/>
    <w:rsid w:val="00FC3BF2"/>
    <w:rsid w:val="00FC3CC4"/>
    <w:rsid w:val="00FC3E81"/>
    <w:rsid w:val="00FC460B"/>
    <w:rsid w:val="00FC4A3C"/>
    <w:rsid w:val="00FC575C"/>
    <w:rsid w:val="00FC5B44"/>
    <w:rsid w:val="00FC5F72"/>
    <w:rsid w:val="00FC68AA"/>
    <w:rsid w:val="00FC7F9E"/>
    <w:rsid w:val="00FD2C34"/>
    <w:rsid w:val="00FD2E70"/>
    <w:rsid w:val="00FD318A"/>
    <w:rsid w:val="00FD3460"/>
    <w:rsid w:val="00FD394D"/>
    <w:rsid w:val="00FD3F7A"/>
    <w:rsid w:val="00FD48A5"/>
    <w:rsid w:val="00FD75AE"/>
    <w:rsid w:val="00FE041E"/>
    <w:rsid w:val="00FE04C3"/>
    <w:rsid w:val="00FE08C6"/>
    <w:rsid w:val="00FE0DE0"/>
    <w:rsid w:val="00FE12D7"/>
    <w:rsid w:val="00FE139A"/>
    <w:rsid w:val="00FE17C4"/>
    <w:rsid w:val="00FE3845"/>
    <w:rsid w:val="00FE4322"/>
    <w:rsid w:val="00FE4936"/>
    <w:rsid w:val="00FE5395"/>
    <w:rsid w:val="00FE5423"/>
    <w:rsid w:val="00FE5DA6"/>
    <w:rsid w:val="00FE66DE"/>
    <w:rsid w:val="00FE681E"/>
    <w:rsid w:val="00FE76E7"/>
    <w:rsid w:val="00FE775E"/>
    <w:rsid w:val="00FF0165"/>
    <w:rsid w:val="00FF0A4A"/>
    <w:rsid w:val="00FF3118"/>
    <w:rsid w:val="00FF3C09"/>
    <w:rsid w:val="00FF613E"/>
    <w:rsid w:val="00FF6727"/>
    <w:rsid w:val="00FF6E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36BB8F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EastAsia" w:hAnsi="Times New Roman" w:cs="Times New Roman"/>
        <w:lang w:val="en-US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iPriority="99" w:unhideWhenUsed="1"/>
    <w:lsdException w:name="HTML Bottom of Form" w:semiHidden="1" w:uiPriority="99" w:unhideWhenUsed="1"/>
    <w:lsdException w:name="Normal (Web)" w:semiHidden="1" w:uiPriority="99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iPriority="99" w:unhideWhenUsed="1"/>
    <w:lsdException w:name="HTML Definition" w:semiHidden="1" w:unhideWhenUsed="1"/>
    <w:lsdException w:name="HTML Keyboard" w:semiHidden="1" w:unhideWhenUsed="1"/>
    <w:lsdException w:name="HTML Preformatted" w:semiHidden="1" w:uiPriority="99" w:unhideWhenUsed="1"/>
    <w:lsdException w:name="HTML Sample" w:semiHidden="1" w:unhideWhenUsed="1"/>
    <w:lsdException w:name="HTML Typewriter" w:semiHidden="1" w:uiPriority="99" w:unhideWhenUsed="1"/>
    <w:lsdException w:name="HTML Variable" w:semiHidden="1" w:unhideWhenUsed="1"/>
    <w:lsdException w:name="Normal Table" w:semiHidden="1" w:uiPriority="99" w:unhideWhenUsed="1"/>
    <w:lsdException w:name="annotation subject" w:semiHidden="1" w:unhideWhenUsed="1"/>
    <w:lsdException w:name="No List" w:semiHidden="1" w:uiPriority="99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47C32"/>
    <w:pPr>
      <w:spacing w:line="360" w:lineRule="auto"/>
    </w:pPr>
    <w:rPr>
      <w:rFonts w:ascii="Arial" w:hAnsi="Arial"/>
      <w:sz w:val="24"/>
      <w:szCs w:val="24"/>
      <w:lang w:eastAsia="en-US"/>
    </w:rPr>
  </w:style>
  <w:style w:type="paragraph" w:styleId="Heading1">
    <w:name w:val="heading 1"/>
    <w:basedOn w:val="Normal"/>
    <w:next w:val="Normal"/>
    <w:link w:val="Heading1Char"/>
    <w:qFormat/>
    <w:rsid w:val="00AD6757"/>
    <w:pPr>
      <w:keepNext/>
      <w:numPr>
        <w:numId w:val="2"/>
      </w:numPr>
      <w:spacing w:before="120" w:line="360" w:lineRule="exact"/>
      <w:jc w:val="center"/>
      <w:outlineLvl w:val="0"/>
    </w:pPr>
    <w:rPr>
      <w:rFonts w:eastAsia="MS Mincho"/>
      <w:b/>
      <w:bCs/>
      <w:caps/>
      <w:kern w:val="32"/>
    </w:rPr>
  </w:style>
  <w:style w:type="paragraph" w:styleId="Heading2">
    <w:name w:val="heading 2"/>
    <w:basedOn w:val="Normal"/>
    <w:next w:val="Normal"/>
    <w:link w:val="Heading2Char"/>
    <w:qFormat/>
    <w:rsid w:val="00AD6757"/>
    <w:pPr>
      <w:keepNext/>
      <w:numPr>
        <w:ilvl w:val="1"/>
        <w:numId w:val="2"/>
      </w:numPr>
      <w:spacing w:before="120" w:line="360" w:lineRule="exact"/>
      <w:outlineLvl w:val="1"/>
    </w:pPr>
    <w:rPr>
      <w:rFonts w:eastAsia="MS Mincho"/>
      <w:b/>
      <w:bCs/>
    </w:rPr>
  </w:style>
  <w:style w:type="paragraph" w:styleId="Heading3">
    <w:name w:val="heading 3"/>
    <w:basedOn w:val="Normal"/>
    <w:next w:val="Normal"/>
    <w:link w:val="Heading3Char"/>
    <w:unhideWhenUsed/>
    <w:qFormat/>
    <w:rsid w:val="00AD6757"/>
    <w:pPr>
      <w:keepNext/>
      <w:keepLines/>
      <w:spacing w:before="200"/>
      <w:outlineLvl w:val="2"/>
    </w:pPr>
    <w:rPr>
      <w:rFonts w:ascii="Cambria" w:hAnsi="Cambria"/>
      <w:b/>
      <w:bCs/>
      <w:color w:val="4F81BD"/>
      <w:szCs w:val="22"/>
      <w:lang w:eastAsia="zh-CN"/>
    </w:rPr>
  </w:style>
  <w:style w:type="paragraph" w:styleId="Heading4">
    <w:name w:val="heading 4"/>
    <w:basedOn w:val="Normal"/>
    <w:next w:val="Normal"/>
    <w:link w:val="Heading4Char"/>
    <w:qFormat/>
    <w:rsid w:val="00AD6757"/>
    <w:pPr>
      <w:keepNext/>
      <w:tabs>
        <w:tab w:val="num" w:pos="864"/>
      </w:tabs>
      <w:spacing w:before="120" w:line="400" w:lineRule="exact"/>
      <w:ind w:left="864" w:hanging="864"/>
      <w:outlineLvl w:val="3"/>
    </w:pPr>
    <w:rPr>
      <w:rFonts w:eastAsia="MS Mincho"/>
      <w:b/>
      <w:bCs/>
    </w:rPr>
  </w:style>
  <w:style w:type="paragraph" w:styleId="Heading5">
    <w:name w:val="heading 5"/>
    <w:basedOn w:val="Normal"/>
    <w:next w:val="Normal"/>
    <w:link w:val="Heading5Char"/>
    <w:qFormat/>
    <w:rsid w:val="00AD6757"/>
    <w:pPr>
      <w:tabs>
        <w:tab w:val="num" w:pos="1008"/>
      </w:tabs>
      <w:spacing w:before="240" w:after="60"/>
      <w:ind w:left="1008" w:hanging="1008"/>
      <w:outlineLvl w:val="4"/>
    </w:pPr>
    <w:rPr>
      <w:rFonts w:eastAsia="MS Mincho"/>
      <w:b/>
      <w:bCs/>
      <w:i/>
      <w:sz w:val="26"/>
    </w:rPr>
  </w:style>
  <w:style w:type="paragraph" w:styleId="Heading6">
    <w:name w:val="heading 6"/>
    <w:basedOn w:val="Normal"/>
    <w:next w:val="Normal"/>
    <w:link w:val="Heading6Char"/>
    <w:qFormat/>
    <w:rsid w:val="00AD6757"/>
    <w:pPr>
      <w:tabs>
        <w:tab w:val="num" w:pos="1152"/>
      </w:tabs>
      <w:spacing w:before="240" w:after="60"/>
      <w:ind w:left="1152" w:hanging="1152"/>
      <w:outlineLvl w:val="5"/>
    </w:pPr>
    <w:rPr>
      <w:rFonts w:eastAsia="MS Mincho"/>
      <w:b/>
      <w:bCs/>
      <w:sz w:val="22"/>
    </w:rPr>
  </w:style>
  <w:style w:type="paragraph" w:styleId="Heading7">
    <w:name w:val="heading 7"/>
    <w:basedOn w:val="Normal"/>
    <w:next w:val="Normal"/>
    <w:link w:val="Heading7Char"/>
    <w:qFormat/>
    <w:rsid w:val="00AD6757"/>
    <w:pPr>
      <w:tabs>
        <w:tab w:val="num" w:pos="1296"/>
      </w:tabs>
      <w:spacing w:before="240" w:after="60"/>
      <w:ind w:left="1296" w:hanging="1296"/>
      <w:outlineLvl w:val="6"/>
    </w:pPr>
    <w:rPr>
      <w:rFonts w:eastAsia="MS Mincho"/>
      <w:bCs/>
    </w:rPr>
  </w:style>
  <w:style w:type="paragraph" w:styleId="Heading8">
    <w:name w:val="heading 8"/>
    <w:basedOn w:val="Normal"/>
    <w:next w:val="Normal"/>
    <w:link w:val="Heading8Char"/>
    <w:qFormat/>
    <w:rsid w:val="00AD6757"/>
    <w:pPr>
      <w:tabs>
        <w:tab w:val="num" w:pos="1440"/>
      </w:tabs>
      <w:spacing w:before="240" w:after="60"/>
      <w:ind w:left="1440" w:hanging="1440"/>
      <w:outlineLvl w:val="7"/>
    </w:pPr>
    <w:rPr>
      <w:rFonts w:eastAsia="MS Mincho"/>
      <w:bCs/>
      <w:i/>
    </w:rPr>
  </w:style>
  <w:style w:type="paragraph" w:styleId="Heading9">
    <w:name w:val="heading 9"/>
    <w:basedOn w:val="Normal"/>
    <w:next w:val="Normal"/>
    <w:link w:val="Heading9Char"/>
    <w:qFormat/>
    <w:rsid w:val="00AD6757"/>
    <w:pPr>
      <w:tabs>
        <w:tab w:val="num" w:pos="1584"/>
      </w:tabs>
      <w:spacing w:before="240" w:after="60"/>
      <w:ind w:left="1584" w:hanging="1584"/>
      <w:outlineLvl w:val="8"/>
    </w:pPr>
    <w:rPr>
      <w:rFonts w:eastAsia="MS Mincho"/>
      <w:bCs/>
      <w:sz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Rstyle">
    <w:name w:val="R style"/>
    <w:basedOn w:val="Normal"/>
    <w:link w:val="RstyleChar"/>
    <w:qFormat/>
    <w:rsid w:val="00AD6757"/>
    <w:rPr>
      <w:rFonts w:ascii="Courier New" w:hAnsi="Courier New"/>
      <w:szCs w:val="20"/>
    </w:rPr>
  </w:style>
  <w:style w:type="paragraph" w:styleId="ListParagraph">
    <w:name w:val="List Paragraph"/>
    <w:basedOn w:val="Normal"/>
    <w:uiPriority w:val="34"/>
    <w:qFormat/>
    <w:rsid w:val="00AD6757"/>
    <w:pPr>
      <w:spacing w:after="120"/>
      <w:ind w:left="720"/>
      <w:contextualSpacing/>
    </w:pPr>
    <w:rPr>
      <w:szCs w:val="22"/>
      <w:lang w:eastAsia="zh-CN"/>
    </w:rPr>
  </w:style>
  <w:style w:type="paragraph" w:customStyle="1" w:styleId="body">
    <w:name w:val="body"/>
    <w:basedOn w:val="BlockText"/>
    <w:rsid w:val="00107864"/>
    <w:pPr>
      <w:spacing w:line="500" w:lineRule="exact"/>
    </w:pPr>
    <w:rPr>
      <w:rFonts w:eastAsia="Times New Roman" w:cs="Times New Roman"/>
    </w:rPr>
  </w:style>
  <w:style w:type="paragraph" w:styleId="BlockText">
    <w:name w:val="Block Text"/>
    <w:basedOn w:val="Normal"/>
    <w:rsid w:val="00AD6757"/>
    <w:pPr>
      <w:spacing w:after="120"/>
      <w:ind w:left="1440" w:right="1440"/>
    </w:pPr>
    <w:rPr>
      <w:rFonts w:cstheme="minorBidi"/>
    </w:rPr>
  </w:style>
  <w:style w:type="paragraph" w:customStyle="1" w:styleId="Style2">
    <w:name w:val="Style2"/>
    <w:basedOn w:val="Normal"/>
    <w:link w:val="Style2Char"/>
    <w:qFormat/>
    <w:rsid w:val="00977F04"/>
    <w:rPr>
      <w:rFonts w:ascii="Courier New" w:hAnsi="Courier New" w:cs="Courier New"/>
    </w:rPr>
  </w:style>
  <w:style w:type="character" w:customStyle="1" w:styleId="RstyleChar">
    <w:name w:val="R style Char"/>
    <w:basedOn w:val="DefaultParagraphFont"/>
    <w:link w:val="Rstyle"/>
    <w:rsid w:val="00AD6757"/>
    <w:rPr>
      <w:rFonts w:ascii="Courier New" w:eastAsia="SimSun" w:hAnsi="Courier New"/>
      <w:sz w:val="24"/>
      <w:lang w:eastAsia="en-US"/>
    </w:rPr>
  </w:style>
  <w:style w:type="character" w:customStyle="1" w:styleId="Style2Char">
    <w:name w:val="Style2 Char"/>
    <w:basedOn w:val="DefaultParagraphFont"/>
    <w:link w:val="Style2"/>
    <w:rsid w:val="00977F04"/>
    <w:rPr>
      <w:rFonts w:ascii="Courier New" w:eastAsia="SimSun" w:hAnsi="Courier New" w:cs="Courier New"/>
      <w:lang w:eastAsia="en-US"/>
    </w:rPr>
  </w:style>
  <w:style w:type="paragraph" w:customStyle="1" w:styleId="StyleStyle2">
    <w:name w:val="Style Style2 +"/>
    <w:basedOn w:val="Style2"/>
    <w:qFormat/>
    <w:rsid w:val="00977F04"/>
  </w:style>
  <w:style w:type="character" w:customStyle="1" w:styleId="Heading1Char">
    <w:name w:val="Heading 1 Char"/>
    <w:basedOn w:val="DefaultParagraphFont"/>
    <w:link w:val="Heading1"/>
    <w:rsid w:val="00AD6757"/>
    <w:rPr>
      <w:rFonts w:ascii="Euclid" w:eastAsia="MS Mincho" w:hAnsi="Euclid"/>
      <w:b/>
      <w:bCs/>
      <w:caps/>
      <w:kern w:val="32"/>
      <w:sz w:val="24"/>
      <w:szCs w:val="24"/>
      <w:lang w:eastAsia="en-US"/>
    </w:rPr>
  </w:style>
  <w:style w:type="character" w:customStyle="1" w:styleId="Heading2Char">
    <w:name w:val="Heading 2 Char"/>
    <w:basedOn w:val="DefaultParagraphFont"/>
    <w:link w:val="Heading2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3Char">
    <w:name w:val="Heading 3 Char"/>
    <w:basedOn w:val="DefaultParagraphFont"/>
    <w:link w:val="Heading3"/>
    <w:rsid w:val="00AD6757"/>
    <w:rPr>
      <w:rFonts w:ascii="Cambria" w:eastAsia="SimSun" w:hAnsi="Cambria"/>
      <w:b/>
      <w:bCs/>
      <w:color w:val="4F81BD"/>
      <w:sz w:val="24"/>
      <w:szCs w:val="22"/>
    </w:rPr>
  </w:style>
  <w:style w:type="character" w:customStyle="1" w:styleId="Heading4Char">
    <w:name w:val="Heading 4 Char"/>
    <w:basedOn w:val="DefaultParagraphFont"/>
    <w:link w:val="Heading4"/>
    <w:rsid w:val="00AD6757"/>
    <w:rPr>
      <w:rFonts w:ascii="Euclid" w:eastAsia="MS Mincho" w:hAnsi="Euclid"/>
      <w:b/>
      <w:bCs/>
      <w:sz w:val="24"/>
      <w:szCs w:val="24"/>
      <w:lang w:eastAsia="en-US"/>
    </w:rPr>
  </w:style>
  <w:style w:type="character" w:customStyle="1" w:styleId="Heading5Char">
    <w:name w:val="Heading 5 Char"/>
    <w:basedOn w:val="DefaultParagraphFont"/>
    <w:link w:val="Heading5"/>
    <w:rsid w:val="00AD6757"/>
    <w:rPr>
      <w:rFonts w:ascii="Euclid" w:eastAsia="MS Mincho" w:hAnsi="Euclid"/>
      <w:b/>
      <w:bCs/>
      <w:i/>
      <w:sz w:val="26"/>
      <w:szCs w:val="24"/>
      <w:lang w:eastAsia="en-US"/>
    </w:rPr>
  </w:style>
  <w:style w:type="character" w:customStyle="1" w:styleId="Heading6Char">
    <w:name w:val="Heading 6 Char"/>
    <w:basedOn w:val="DefaultParagraphFont"/>
    <w:link w:val="Heading6"/>
    <w:rsid w:val="00AD6757"/>
    <w:rPr>
      <w:rFonts w:ascii="Euclid" w:eastAsia="MS Mincho" w:hAnsi="Euclid"/>
      <w:b/>
      <w:bCs/>
      <w:sz w:val="22"/>
      <w:szCs w:val="24"/>
      <w:lang w:eastAsia="en-US"/>
    </w:rPr>
  </w:style>
  <w:style w:type="character" w:customStyle="1" w:styleId="Heading7Char">
    <w:name w:val="Heading 7 Char"/>
    <w:basedOn w:val="DefaultParagraphFont"/>
    <w:link w:val="Heading7"/>
    <w:rsid w:val="00AD6757"/>
    <w:rPr>
      <w:rFonts w:ascii="Euclid" w:eastAsia="MS Mincho" w:hAnsi="Euclid"/>
      <w:bCs/>
      <w:sz w:val="24"/>
      <w:szCs w:val="24"/>
      <w:lang w:eastAsia="en-US"/>
    </w:rPr>
  </w:style>
  <w:style w:type="character" w:customStyle="1" w:styleId="Heading8Char">
    <w:name w:val="Heading 8 Char"/>
    <w:basedOn w:val="DefaultParagraphFont"/>
    <w:link w:val="Heading8"/>
    <w:rsid w:val="00AD6757"/>
    <w:rPr>
      <w:rFonts w:ascii="Euclid" w:eastAsia="MS Mincho" w:hAnsi="Euclid"/>
      <w:bCs/>
      <w:i/>
      <w:sz w:val="24"/>
      <w:szCs w:val="24"/>
      <w:lang w:eastAsia="en-US"/>
    </w:rPr>
  </w:style>
  <w:style w:type="character" w:customStyle="1" w:styleId="Heading9Char">
    <w:name w:val="Heading 9 Char"/>
    <w:basedOn w:val="DefaultParagraphFont"/>
    <w:link w:val="Heading9"/>
    <w:rsid w:val="00AD6757"/>
    <w:rPr>
      <w:rFonts w:ascii="Euclid" w:eastAsia="MS Mincho" w:hAnsi="Euclid"/>
      <w:bCs/>
      <w:sz w:val="22"/>
      <w:szCs w:val="24"/>
      <w:lang w:eastAsia="en-US"/>
    </w:rPr>
  </w:style>
  <w:style w:type="paragraph" w:styleId="CommentText">
    <w:name w:val="annotation text"/>
    <w:basedOn w:val="Normal"/>
    <w:link w:val="CommentTextChar"/>
    <w:rsid w:val="00AD6757"/>
    <w:pPr>
      <w:spacing w:before="120" w:after="120"/>
    </w:pPr>
    <w:rPr>
      <w:rFonts w:eastAsia="MS Mincho"/>
      <w:sz w:val="20"/>
    </w:rPr>
  </w:style>
  <w:style w:type="character" w:customStyle="1" w:styleId="CommentTextChar">
    <w:name w:val="Comment Text Char"/>
    <w:basedOn w:val="DefaultParagraphFont"/>
    <w:link w:val="CommentText"/>
    <w:rsid w:val="00AD6757"/>
    <w:rPr>
      <w:rFonts w:ascii="Euclid" w:eastAsia="MS Mincho" w:hAnsi="Euclid"/>
      <w:szCs w:val="24"/>
      <w:lang w:eastAsia="en-US"/>
    </w:rPr>
  </w:style>
  <w:style w:type="paragraph" w:styleId="Header">
    <w:name w:val="header"/>
    <w:basedOn w:val="Normal"/>
    <w:link w:val="HeaderChar"/>
    <w:rsid w:val="00AD6757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AD6757"/>
    <w:rPr>
      <w:rFonts w:ascii="Euclid" w:eastAsia="SimSun" w:hAnsi="Euclid"/>
      <w:sz w:val="24"/>
      <w:szCs w:val="24"/>
      <w:lang w:eastAsia="en-US"/>
    </w:rPr>
  </w:style>
  <w:style w:type="paragraph" w:styleId="Footer">
    <w:name w:val="footer"/>
    <w:basedOn w:val="Normal"/>
    <w:link w:val="FooterChar"/>
    <w:uiPriority w:val="99"/>
    <w:rsid w:val="00AD6757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D6757"/>
    <w:rPr>
      <w:rFonts w:ascii="Euclid" w:eastAsia="SimSun" w:hAnsi="Euclid"/>
      <w:sz w:val="24"/>
      <w:szCs w:val="24"/>
      <w:lang w:eastAsia="en-US"/>
    </w:rPr>
  </w:style>
  <w:style w:type="paragraph" w:styleId="Caption">
    <w:name w:val="caption"/>
    <w:basedOn w:val="Normal"/>
    <w:next w:val="Normal"/>
    <w:unhideWhenUsed/>
    <w:qFormat/>
    <w:rsid w:val="00AD6757"/>
    <w:rPr>
      <w:b/>
      <w:bCs/>
      <w:sz w:val="20"/>
      <w:szCs w:val="20"/>
    </w:rPr>
  </w:style>
  <w:style w:type="character" w:styleId="CommentReference">
    <w:name w:val="annotation reference"/>
    <w:basedOn w:val="DefaultParagraphFont"/>
    <w:rsid w:val="00AD6757"/>
    <w:rPr>
      <w:sz w:val="16"/>
      <w:szCs w:val="16"/>
    </w:rPr>
  </w:style>
  <w:style w:type="character" w:styleId="Hyperlink">
    <w:name w:val="Hyperlink"/>
    <w:basedOn w:val="DefaultParagraphFont"/>
    <w:uiPriority w:val="99"/>
    <w:unhideWhenUsed/>
    <w:rsid w:val="00AD6757"/>
    <w:rPr>
      <w:color w:val="0000FF"/>
      <w:u w:val="single"/>
    </w:rPr>
  </w:style>
  <w:style w:type="character" w:styleId="Strong">
    <w:name w:val="Strong"/>
    <w:basedOn w:val="DefaultParagraphFont"/>
    <w:qFormat/>
    <w:rsid w:val="00AD6757"/>
    <w:rPr>
      <w:b/>
      <w:bCs/>
    </w:rPr>
  </w:style>
  <w:style w:type="character" w:styleId="Emphasis">
    <w:name w:val="Emphasis"/>
    <w:basedOn w:val="DefaultParagraphFont"/>
    <w:uiPriority w:val="20"/>
    <w:qFormat/>
    <w:rsid w:val="00AD6757"/>
    <w:rPr>
      <w:i/>
      <w:iCs/>
    </w:rPr>
  </w:style>
  <w:style w:type="paragraph" w:styleId="NormalWeb">
    <w:name w:val="Normal (Web)"/>
    <w:basedOn w:val="Normal"/>
    <w:uiPriority w:val="99"/>
    <w:unhideWhenUsed/>
    <w:rsid w:val="00AD6757"/>
    <w:pPr>
      <w:spacing w:before="100" w:beforeAutospacing="1" w:after="100" w:afterAutospacing="1"/>
    </w:pPr>
    <w:rPr>
      <w:rFonts w:eastAsia="Times New Roman"/>
      <w:lang w:eastAsia="zh-CN"/>
    </w:rPr>
  </w:style>
  <w:style w:type="character" w:styleId="HTMLCode">
    <w:name w:val="HTML Code"/>
    <w:basedOn w:val="DefaultParagraphFont"/>
    <w:uiPriority w:val="99"/>
    <w:unhideWhenUsed/>
    <w:rsid w:val="00AD6757"/>
    <w:rPr>
      <w:rFonts w:ascii="Courier New" w:eastAsia="Times New Roman" w:hAnsi="Courier New" w:cs="Courier New"/>
      <w:sz w:val="20"/>
      <w:szCs w:val="20"/>
    </w:rPr>
  </w:style>
  <w:style w:type="paragraph" w:styleId="HTMLPreformatted">
    <w:name w:val="HTML Preformatted"/>
    <w:basedOn w:val="Normal"/>
    <w:link w:val="HTMLPreformattedChar"/>
    <w:uiPriority w:val="99"/>
    <w:unhideWhenUsed/>
    <w:rsid w:val="00AD6757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eastAsia="Times New Roman" w:hAnsi="Courier New" w:cs="Courier New"/>
      <w:sz w:val="20"/>
      <w:szCs w:val="20"/>
      <w:lang w:eastAsia="zh-CN"/>
    </w:rPr>
  </w:style>
  <w:style w:type="character" w:customStyle="1" w:styleId="HTMLPreformattedChar">
    <w:name w:val="HTML Preformatted Char"/>
    <w:basedOn w:val="DefaultParagraphFont"/>
    <w:link w:val="HTMLPreformatted"/>
    <w:uiPriority w:val="99"/>
    <w:rsid w:val="00AD6757"/>
    <w:rPr>
      <w:rFonts w:ascii="Courier New" w:eastAsia="Times New Roman" w:hAnsi="Courier New" w:cs="Courier New"/>
    </w:rPr>
  </w:style>
  <w:style w:type="character" w:styleId="HTMLTypewriter">
    <w:name w:val="HTML Typewriter"/>
    <w:basedOn w:val="DefaultParagraphFont"/>
    <w:uiPriority w:val="99"/>
    <w:unhideWhenUsed/>
    <w:rsid w:val="00AD6757"/>
    <w:rPr>
      <w:rFonts w:ascii="Courier New" w:eastAsia="Times New Roman" w:hAnsi="Courier New" w:cs="Courier New" w:hint="default"/>
      <w:sz w:val="20"/>
      <w:szCs w:val="20"/>
    </w:rPr>
  </w:style>
  <w:style w:type="paragraph" w:styleId="BalloonText">
    <w:name w:val="Balloon Text"/>
    <w:basedOn w:val="Normal"/>
    <w:link w:val="BalloonTextChar"/>
    <w:semiHidden/>
    <w:rsid w:val="00AD6757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rsid w:val="00AD6757"/>
    <w:rPr>
      <w:rFonts w:ascii="Tahoma" w:eastAsia="SimSun" w:hAnsi="Tahoma" w:cs="Tahoma"/>
      <w:sz w:val="16"/>
      <w:szCs w:val="16"/>
      <w:lang w:eastAsia="en-US"/>
    </w:rPr>
  </w:style>
  <w:style w:type="table" w:styleId="TableGrid">
    <w:name w:val="Table Grid"/>
    <w:basedOn w:val="TableNormal"/>
    <w:uiPriority w:val="59"/>
    <w:rsid w:val="00AD6757"/>
    <w:rPr>
      <w:rFonts w:ascii="Arial" w:hAnsi="Arial"/>
      <w:sz w:val="24"/>
      <w:szCs w:val="22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character" w:styleId="PlaceholderText">
    <w:name w:val="Placeholder Text"/>
    <w:basedOn w:val="DefaultParagraphFont"/>
    <w:uiPriority w:val="99"/>
    <w:semiHidden/>
    <w:rsid w:val="00AD6757"/>
    <w:rPr>
      <w:color w:val="808080"/>
    </w:rPr>
  </w:style>
  <w:style w:type="paragraph" w:styleId="NoSpacing">
    <w:name w:val="No Spacing"/>
    <w:uiPriority w:val="1"/>
    <w:qFormat/>
    <w:rsid w:val="00AD6757"/>
    <w:rPr>
      <w:rFonts w:ascii="Arial" w:hAnsi="Arial"/>
      <w:sz w:val="24"/>
      <w:szCs w:val="22"/>
    </w:rPr>
  </w:style>
  <w:style w:type="paragraph" w:customStyle="1" w:styleId="Body0">
    <w:name w:val="Body"/>
    <w:basedOn w:val="Normal"/>
    <w:link w:val="BodyCharChar"/>
    <w:qFormat/>
    <w:rsid w:val="00AD6757"/>
    <w:pPr>
      <w:spacing w:line="500" w:lineRule="exact"/>
      <w:ind w:firstLine="288"/>
      <w:jc w:val="both"/>
    </w:pPr>
    <w:rPr>
      <w:rFonts w:eastAsia="MS Mincho"/>
    </w:rPr>
  </w:style>
  <w:style w:type="paragraph" w:customStyle="1" w:styleId="Equations">
    <w:name w:val="Equations"/>
    <w:basedOn w:val="Normal"/>
    <w:autoRedefine/>
    <w:rsid w:val="009217B7"/>
    <w:pPr>
      <w:tabs>
        <w:tab w:val="left" w:pos="1170"/>
      </w:tabs>
      <w:spacing w:before="120" w:line="360" w:lineRule="atLeast"/>
      <w:ind w:left="720"/>
    </w:pPr>
    <w:rPr>
      <w:rFonts w:eastAsia="MS Mincho"/>
      <w:bCs/>
      <w:szCs w:val="20"/>
    </w:rPr>
  </w:style>
  <w:style w:type="paragraph" w:customStyle="1" w:styleId="Rcode">
    <w:name w:val="R code"/>
    <w:basedOn w:val="Equations"/>
    <w:qFormat/>
    <w:rsid w:val="00AD6757"/>
    <w:pPr>
      <w:spacing w:line="240" w:lineRule="auto"/>
    </w:pPr>
    <w:rPr>
      <w:sz w:val="20"/>
    </w:rPr>
  </w:style>
  <w:style w:type="paragraph" w:customStyle="1" w:styleId="Rcodeandoutput">
    <w:name w:val="R code and output"/>
    <w:basedOn w:val="Normal"/>
    <w:qFormat/>
    <w:rsid w:val="00D76EAE"/>
    <w:rPr>
      <w:rFonts w:ascii="Courier New" w:hAnsi="Courier New" w:cs="Courier New"/>
      <w:sz w:val="20"/>
      <w:szCs w:val="20"/>
    </w:rPr>
  </w:style>
  <w:style w:type="paragraph" w:customStyle="1" w:styleId="Bodynoindent">
    <w:name w:val="Body no indent"/>
    <w:basedOn w:val="Body0"/>
    <w:next w:val="Body0"/>
    <w:autoRedefine/>
    <w:qFormat/>
    <w:rsid w:val="003118F8"/>
    <w:pPr>
      <w:ind w:firstLine="0"/>
    </w:pPr>
  </w:style>
  <w:style w:type="paragraph" w:customStyle="1" w:styleId="biblio">
    <w:name w:val="biblio"/>
    <w:basedOn w:val="Normal"/>
    <w:rsid w:val="00AD6757"/>
    <w:pPr>
      <w:widowControl w:val="0"/>
      <w:spacing w:line="500" w:lineRule="exact"/>
      <w:ind w:left="432" w:hanging="432"/>
      <w:jc w:val="both"/>
    </w:pPr>
    <w:rPr>
      <w:rFonts w:eastAsia="MS Mincho"/>
    </w:rPr>
  </w:style>
  <w:style w:type="paragraph" w:customStyle="1" w:styleId="TOCbiblio">
    <w:name w:val="TOC_biblio"/>
    <w:basedOn w:val="Normal"/>
    <w:next w:val="biblio"/>
    <w:autoRedefine/>
    <w:rsid w:val="00AD6757"/>
    <w:pPr>
      <w:tabs>
        <w:tab w:val="left" w:pos="480"/>
        <w:tab w:val="right" w:leader="dot" w:pos="8630"/>
      </w:tabs>
      <w:spacing w:before="240" w:line="500" w:lineRule="exact"/>
      <w:jc w:val="center"/>
    </w:pPr>
    <w:rPr>
      <w:rFonts w:eastAsia="MS Mincho"/>
      <w:caps/>
      <w:noProof/>
    </w:rPr>
  </w:style>
  <w:style w:type="paragraph" w:customStyle="1" w:styleId="bibliomine">
    <w:name w:val="biblio_mine"/>
    <w:basedOn w:val="biblio"/>
    <w:rsid w:val="00AD6757"/>
    <w:rPr>
      <w:bCs/>
    </w:rPr>
  </w:style>
  <w:style w:type="character" w:customStyle="1" w:styleId="hithilite1">
    <w:name w:val="hithilite1"/>
    <w:basedOn w:val="DefaultParagraphFont"/>
    <w:rsid w:val="00AD6757"/>
    <w:rPr>
      <w:shd w:val="clear" w:color="auto" w:fill="FFF3C6"/>
    </w:rPr>
  </w:style>
  <w:style w:type="paragraph" w:customStyle="1" w:styleId="Rtable">
    <w:name w:val="R_table"/>
    <w:basedOn w:val="Normal"/>
    <w:qFormat/>
    <w:rsid w:val="00AD6757"/>
    <w:pPr>
      <w:spacing w:after="120" w:line="240" w:lineRule="exact"/>
    </w:pPr>
  </w:style>
  <w:style w:type="character" w:customStyle="1" w:styleId="BodyCharChar">
    <w:name w:val="Body Char Char"/>
    <w:basedOn w:val="DefaultParagraphFont"/>
    <w:link w:val="Body0"/>
    <w:rsid w:val="003118F8"/>
    <w:rPr>
      <w:rFonts w:ascii="Euclid" w:eastAsia="MS Mincho" w:hAnsi="Euclid"/>
      <w:sz w:val="24"/>
      <w:szCs w:val="24"/>
      <w:lang w:eastAsia="en-US"/>
    </w:rPr>
  </w:style>
  <w:style w:type="paragraph" w:customStyle="1" w:styleId="R14">
    <w:name w:val="R_14"/>
    <w:basedOn w:val="Normal"/>
    <w:qFormat/>
    <w:rsid w:val="007A24D4"/>
    <w:pPr>
      <w:ind w:left="1080"/>
    </w:pPr>
    <w:rPr>
      <w:rFonts w:ascii="Courier New" w:eastAsia="Times New Roman" w:hAnsi="Courier New"/>
      <w:sz w:val="28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994070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1017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248351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29348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5900821">
                      <w:marLeft w:val="102"/>
                      <w:marRight w:val="102"/>
                      <w:marTop w:val="102"/>
                      <w:marBottom w:val="102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93967937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648906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header" Target="header2.xml"/><Relationship Id="rId3" Type="http://schemas.openxmlformats.org/officeDocument/2006/relationships/settings" Target="settings.xml"/><Relationship Id="rId21" Type="http://schemas.openxmlformats.org/officeDocument/2006/relationships/header" Target="head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header" Target="header1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footer" Target="foot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138</Words>
  <Characters>6489</Characters>
  <Application>Microsoft Office Word</Application>
  <DocSecurity>0</DocSecurity>
  <Lines>54</Lines>
  <Paragraphs>15</Paragraphs>
  <ScaleCrop>false</ScaleCrop>
  <Company/>
  <LinksUpToDate>false</LinksUpToDate>
  <CharactersWithSpaces>76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8-02T20:49:00Z</dcterms:created>
  <dcterms:modified xsi:type="dcterms:W3CDTF">2021-08-26T14:23:00Z</dcterms:modified>
</cp:coreProperties>
</file>